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8.xml" ContentType="application/vnd.openxmlformats-officedocument.presentationml.notesSlide+xml"/>
  <Override PartName="/ppt/tags/tag22.xml" ContentType="application/vnd.openxmlformats-officedocument.presentationml.tags+xml"/>
  <Override PartName="/ppt/notesSlides/notesSlide9.xml" ContentType="application/vnd.openxmlformats-officedocument.presentationml.notesSlide+xml"/>
  <Override PartName="/ppt/tags/tag23.xml" ContentType="application/vnd.openxmlformats-officedocument.presentationml.tags+xml"/>
  <Override PartName="/ppt/notesSlides/notesSlide10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1.xml" ContentType="application/vnd.openxmlformats-officedocument.presentationml.notesSlide+xml"/>
  <Override PartName="/ppt/tags/tag28.xml" ContentType="application/vnd.openxmlformats-officedocument.presentationml.tags+xml"/>
  <Override PartName="/ppt/notesSlides/notesSlide12.xml" ContentType="application/vnd.openxmlformats-officedocument.presentationml.notesSlide+xml"/>
  <Override PartName="/ppt/tags/tag29.xml" ContentType="application/vnd.openxmlformats-officedocument.presentationml.tags+xml"/>
  <Override PartName="/ppt/notesSlides/notesSlide13.xml" ContentType="application/vnd.openxmlformats-officedocument.presentationml.notesSlide+xml"/>
  <Override PartName="/ppt/tags/tag30.xml" ContentType="application/vnd.openxmlformats-officedocument.presentationml.tags+xml"/>
  <Override PartName="/ppt/notesSlides/notesSlide14.xml" ContentType="application/vnd.openxmlformats-officedocument.presentationml.notesSlide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1" r:id="rId3"/>
    <p:sldId id="290" r:id="rId4"/>
    <p:sldId id="291" r:id="rId5"/>
    <p:sldId id="287" r:id="rId6"/>
    <p:sldId id="266" r:id="rId7"/>
    <p:sldId id="262" r:id="rId8"/>
    <p:sldId id="285" r:id="rId9"/>
    <p:sldId id="292" r:id="rId10"/>
    <p:sldId id="267" r:id="rId11"/>
    <p:sldId id="263" r:id="rId12"/>
    <p:sldId id="286" r:id="rId13"/>
    <p:sldId id="289" r:id="rId14"/>
    <p:sldId id="271" r:id="rId15"/>
    <p:sldId id="273" r:id="rId16"/>
    <p:sldId id="276" r:id="rId17"/>
    <p:sldId id="288" r:id="rId18"/>
    <p:sldId id="279" r:id="rId19"/>
    <p:sldId id="281" r:id="rId20"/>
    <p:sldId id="280" r:id="rId21"/>
    <p:sldId id="283" r:id="rId22"/>
    <p:sldId id="293" r:id="rId23"/>
  </p:sldIdLst>
  <p:sldSz cx="9144000" cy="6858000" type="screen4x3"/>
  <p:notesSz cx="7086600" cy="93726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29E"/>
    <a:srgbClr val="00FFF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1" autoAdjust="0"/>
    <p:restoredTop sz="94630" autoAdjust="0"/>
  </p:normalViewPr>
  <p:slideViewPr>
    <p:cSldViewPr>
      <p:cViewPr>
        <p:scale>
          <a:sx n="53" d="100"/>
          <a:sy n="53" d="100"/>
        </p:scale>
        <p:origin x="-342" y="-4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9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1168" cy="468010"/>
          </a:xfrm>
          <a:prstGeom prst="rect">
            <a:avLst/>
          </a:prstGeom>
        </p:spPr>
        <p:txBody>
          <a:bodyPr vert="horz" lIns="88962" tIns="44481" rIns="88962" bIns="4448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13895" y="1"/>
            <a:ext cx="3071168" cy="468010"/>
          </a:xfrm>
          <a:prstGeom prst="rect">
            <a:avLst/>
          </a:prstGeom>
        </p:spPr>
        <p:txBody>
          <a:bodyPr vert="horz" lIns="88962" tIns="44481" rIns="88962" bIns="44481" rtlCol="0"/>
          <a:lstStyle>
            <a:lvl1pPr algn="r">
              <a:defRPr sz="1200"/>
            </a:lvl1pPr>
          </a:lstStyle>
          <a:p>
            <a:fld id="{ACE1B21F-0BE0-4A19-9969-B5C55D6B320B}" type="datetimeFigureOut">
              <a:rPr lang="en-US" smtClean="0"/>
              <a:t>1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03041"/>
            <a:ext cx="3071168" cy="468010"/>
          </a:xfrm>
          <a:prstGeom prst="rect">
            <a:avLst/>
          </a:prstGeom>
        </p:spPr>
        <p:txBody>
          <a:bodyPr vert="horz" lIns="88962" tIns="44481" rIns="88962" bIns="4448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13895" y="8903041"/>
            <a:ext cx="3071168" cy="468010"/>
          </a:xfrm>
          <a:prstGeom prst="rect">
            <a:avLst/>
          </a:prstGeom>
        </p:spPr>
        <p:txBody>
          <a:bodyPr vert="horz" lIns="88962" tIns="44481" rIns="88962" bIns="44481" rtlCol="0" anchor="b"/>
          <a:lstStyle>
            <a:lvl1pPr algn="r">
              <a:defRPr sz="1200"/>
            </a:lvl1pPr>
          </a:lstStyle>
          <a:p>
            <a:fld id="{DFC141CF-A2F5-4275-B369-6E41364E96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527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860" cy="468630"/>
          </a:xfrm>
          <a:prstGeom prst="rect">
            <a:avLst/>
          </a:prstGeom>
        </p:spPr>
        <p:txBody>
          <a:bodyPr vert="horz" lIns="94041" tIns="47021" rIns="94041" bIns="4702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14100" y="0"/>
            <a:ext cx="3070860" cy="468630"/>
          </a:xfrm>
          <a:prstGeom prst="rect">
            <a:avLst/>
          </a:prstGeom>
        </p:spPr>
        <p:txBody>
          <a:bodyPr vert="horz" lIns="94041" tIns="47021" rIns="94041" bIns="47021" rtlCol="0"/>
          <a:lstStyle>
            <a:lvl1pPr algn="r">
              <a:defRPr sz="1300"/>
            </a:lvl1pPr>
          </a:lstStyle>
          <a:p>
            <a:fld id="{8D3864E1-EC4D-4095-95B9-0DD8574DD968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703263"/>
            <a:ext cx="4686300" cy="3514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1" tIns="47021" rIns="94041" bIns="470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660" y="4451985"/>
            <a:ext cx="5669280" cy="4217670"/>
          </a:xfrm>
          <a:prstGeom prst="rect">
            <a:avLst/>
          </a:prstGeom>
        </p:spPr>
        <p:txBody>
          <a:bodyPr vert="horz" lIns="94041" tIns="47021" rIns="94041" bIns="470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02344"/>
            <a:ext cx="3070860" cy="468630"/>
          </a:xfrm>
          <a:prstGeom prst="rect">
            <a:avLst/>
          </a:prstGeom>
        </p:spPr>
        <p:txBody>
          <a:bodyPr vert="horz" lIns="94041" tIns="47021" rIns="94041" bIns="4702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14100" y="8902344"/>
            <a:ext cx="3070860" cy="468630"/>
          </a:xfrm>
          <a:prstGeom prst="rect">
            <a:avLst/>
          </a:prstGeom>
        </p:spPr>
        <p:txBody>
          <a:bodyPr vert="horz" lIns="94041" tIns="47021" rIns="94041" bIns="47021" rtlCol="0" anchor="b"/>
          <a:lstStyle>
            <a:lvl1pPr algn="r">
              <a:defRPr sz="1300"/>
            </a:lvl1pPr>
          </a:lstStyle>
          <a:p>
            <a:fld id="{8AEB1333-1900-439C-BD9E-10B3F576F6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18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5EEFA9-D59B-4076-B491-3EAA7870481E}" type="slidenum">
              <a:rPr lang="en-US"/>
              <a:pPr/>
              <a:t>2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  <a:p>
            <a:r>
              <a:rPr lang="en-US" b="1" dirty="0"/>
              <a:t>F </a:t>
            </a:r>
            <a:r>
              <a:rPr lang="en-US" dirty="0"/>
              <a:t>= (0.0045 N, 0.002 N) = (0.0049 N, 24</a:t>
            </a:r>
            <a:r>
              <a:rPr lang="en-US" baseline="30000" dirty="0"/>
              <a:t>o</a:t>
            </a:r>
            <a:r>
              <a:rPr lang="en-US" dirty="0"/>
              <a:t>)</a:t>
            </a:r>
            <a:endParaRPr lang="en-US" b="1" dirty="0"/>
          </a:p>
          <a:p>
            <a:r>
              <a:rPr lang="en-US" dirty="0"/>
              <a:t>Preflight: What is direction of force on third charge due to dipole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B69A9-5511-4747-A546-8DF634E4DB08}" type="slidenum">
              <a:rPr lang="en-US"/>
              <a:pPr/>
              <a:t>16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21F065-EEE1-481E-BA16-3C3B3B23DDFD}" type="slidenum">
              <a:rPr lang="en-US"/>
              <a:pPr/>
              <a:t>18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B206A-9F4F-40B3-898C-72BCC719CD51}" type="slidenum">
              <a:rPr lang="en-US"/>
              <a:pPr/>
              <a:t>19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5F9885-0443-4236-9EF2-A82346D1AEF6}" type="slidenum">
              <a:rPr lang="en-US"/>
              <a:pPr/>
              <a:t>20</a:t>
            </a:fld>
            <a:endParaRPr lang="en-US"/>
          </a:p>
        </p:txBody>
      </p:sp>
      <p:sp>
        <p:nvSpPr>
          <p:cNvPr id="154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BBEB-50C9-4B5C-AA70-6F5E1FCC8E2E}" type="slidenum">
              <a:rPr lang="en-US"/>
              <a:pPr/>
              <a:t>21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5EEFA9-D59B-4076-B491-3EAA7870481E}" type="slidenum">
              <a:rPr lang="en-US"/>
              <a:pPr/>
              <a:t>3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  <a:p>
            <a:r>
              <a:rPr lang="en-US" b="1" dirty="0"/>
              <a:t>F </a:t>
            </a:r>
            <a:r>
              <a:rPr lang="en-US" dirty="0"/>
              <a:t>= (0.0045 N, 0.002 N) = (0.0049 N, 24</a:t>
            </a:r>
            <a:r>
              <a:rPr lang="en-US" baseline="30000" dirty="0"/>
              <a:t>o</a:t>
            </a:r>
            <a:r>
              <a:rPr lang="en-US" dirty="0"/>
              <a:t>)</a:t>
            </a:r>
            <a:endParaRPr lang="en-US" b="1" dirty="0"/>
          </a:p>
          <a:p>
            <a:r>
              <a:rPr lang="en-US" dirty="0"/>
              <a:t>Preflight: What is direction of force on third charge due to dipole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4C038B-60D2-4DC0-BEB0-D6D608DE9C79}" type="slidenum">
              <a:rPr lang="en-US"/>
              <a:pPr/>
              <a:t>5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A2B9E-3FF6-44B0-827B-63AB7E0B8772}" type="slidenum">
              <a:rPr lang="en-US"/>
              <a:pPr/>
              <a:t>6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4C038B-60D2-4DC0-BEB0-D6D608DE9C79}" type="slidenum">
              <a:rPr lang="en-US"/>
              <a:pPr/>
              <a:t>7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If a tree falls in the forest, and no one is around to hear it, does it make a sound?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A9297-3E8B-465D-9AAE-D9755D99EE32}" type="slidenum">
              <a:rPr lang="en-US"/>
              <a:pPr/>
              <a:t>10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4FE60A-FE5E-496E-BAD6-F62146C9F668}" type="slidenum">
              <a:rPr lang="en-US"/>
              <a:pPr/>
              <a:t>11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8F383-E701-4BDE-A102-739BF5CFFE46}" type="slidenum">
              <a:rPr lang="en-US"/>
              <a:pPr/>
              <a:t>1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B91CEB-58A0-4F13-9B27-3C14ECB8CE4A}" type="slidenum">
              <a:rPr lang="en-US"/>
              <a:pPr/>
              <a:t>15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01738" y="703263"/>
            <a:ext cx="4686300" cy="3514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5201" y="4452625"/>
            <a:ext cx="5196199" cy="42173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8610600" cy="2057400"/>
          </a:xfrm>
        </p:spPr>
        <p:txBody>
          <a:bodyPr>
            <a:normAutofit/>
          </a:bodyPr>
          <a:lstStyle>
            <a:lvl1pPr algn="l">
              <a:defRPr sz="3200">
                <a:solidFill>
                  <a:srgbClr val="22229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0"/>
            <a:ext cx="8305800" cy="3840163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  <a:lvl2pPr>
              <a:defRPr>
                <a:solidFill>
                  <a:srgbClr val="0070C0"/>
                </a:solidFill>
              </a:defRPr>
            </a:lvl2pPr>
            <a:lvl3pPr>
              <a:defRPr>
                <a:solidFill>
                  <a:srgbClr val="00B0F0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53931-0614-490A-8512-9EA974295DF4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63BEA-9923-45AB-BB29-3FAF67D462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26.emf"/><Relationship Id="rId2" Type="http://schemas.openxmlformats.org/officeDocument/2006/relationships/tags" Target="../tags/tag1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co.caltech.edu/~phys1/java/phys1/EField/EField.html" TargetMode="Externa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31.emf"/><Relationship Id="rId2" Type="http://schemas.openxmlformats.org/officeDocument/2006/relationships/tags" Target="../tags/tag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32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tags" Target="../tags/tag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33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4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22.emf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23.emf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ysics 1161 Lecture 2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Vectors</a:t>
            </a:r>
            <a:br>
              <a:rPr lang="en-US" smtClean="0"/>
            </a:br>
            <a:r>
              <a:rPr lang="en-US" smtClean="0"/>
              <a:t>&amp;</a:t>
            </a:r>
            <a:br>
              <a:rPr lang="en-US" smtClean="0"/>
            </a:br>
            <a:r>
              <a:rPr lang="en-US" smtClean="0"/>
              <a:t>Electric </a:t>
            </a:r>
            <a:r>
              <a:rPr lang="en-US" dirty="0" smtClean="0"/>
              <a:t>Fields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34671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wo Charges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Checkpoint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44196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</a:rPr>
              <a:t>	What 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</a:rPr>
              <a:t>is the direction of the electric field at point A?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latin typeface="Times New Roman" pitchFamily="18" charset="0"/>
              </a:rPr>
              <a:t>Up    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latin typeface="Times New Roman" pitchFamily="18" charset="0"/>
              </a:rPr>
              <a:t>Down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latin typeface="Times New Roman" pitchFamily="18" charset="0"/>
              </a:rPr>
              <a:t>Left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latin typeface="Times New Roman" pitchFamily="18" charset="0"/>
              </a:rPr>
              <a:t>Right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>
                <a:latin typeface="Times New Roman" pitchFamily="18" charset="0"/>
              </a:rPr>
              <a:t>Zero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048000" y="3962400"/>
            <a:ext cx="5334000" cy="2038350"/>
            <a:chOff x="2971800" y="4819650"/>
            <a:chExt cx="5334000" cy="2038350"/>
          </a:xfrm>
        </p:grpSpPr>
        <p:sp>
          <p:nvSpPr>
            <p:cNvPr id="174093" name="Oval 13"/>
            <p:cNvSpPr>
              <a:spLocks noChangeArrowheads="1"/>
            </p:cNvSpPr>
            <p:nvPr/>
          </p:nvSpPr>
          <p:spPr bwMode="auto">
            <a:xfrm>
              <a:off x="5443912" y="5215660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971800" y="4819650"/>
              <a:ext cx="5334000" cy="2038350"/>
              <a:chOff x="2971800" y="4819650"/>
              <a:chExt cx="5334000" cy="2038350"/>
            </a:xfrm>
          </p:grpSpPr>
          <p:sp>
            <p:nvSpPr>
              <p:cNvPr id="174084" name="Oval 4"/>
              <p:cNvSpPr>
                <a:spLocks noChangeArrowheads="1"/>
              </p:cNvSpPr>
              <p:nvPr/>
            </p:nvSpPr>
            <p:spPr bwMode="auto">
              <a:xfrm>
                <a:off x="3962400" y="5867400"/>
                <a:ext cx="304800" cy="304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2971800" y="4819650"/>
                <a:ext cx="5334000" cy="2038350"/>
                <a:chOff x="2971800" y="4819650"/>
                <a:chExt cx="5334000" cy="2038350"/>
              </a:xfrm>
            </p:grpSpPr>
            <p:sp>
              <p:nvSpPr>
                <p:cNvPr id="174094" name="Oval 14"/>
                <p:cNvSpPr>
                  <a:spLocks noChangeArrowheads="1"/>
                </p:cNvSpPr>
                <p:nvPr/>
              </p:nvSpPr>
              <p:spPr bwMode="auto">
                <a:xfrm>
                  <a:off x="7620000" y="6019800"/>
                  <a:ext cx="76200" cy="76200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3" name="Group 22"/>
                <p:cNvGrpSpPr/>
                <p:nvPr/>
              </p:nvGrpSpPr>
              <p:grpSpPr>
                <a:xfrm>
                  <a:off x="2971800" y="4819650"/>
                  <a:ext cx="5334000" cy="2038350"/>
                  <a:chOff x="2971800" y="3981450"/>
                  <a:chExt cx="5334000" cy="2038350"/>
                </a:xfrm>
              </p:grpSpPr>
              <p:grpSp>
                <p:nvGrpSpPr>
                  <p:cNvPr id="22" name="Group 21"/>
                  <p:cNvGrpSpPr/>
                  <p:nvPr/>
                </p:nvGrpSpPr>
                <p:grpSpPr>
                  <a:xfrm>
                    <a:off x="2971800" y="3981450"/>
                    <a:ext cx="5334000" cy="2038350"/>
                    <a:chOff x="2971800" y="3981450"/>
                    <a:chExt cx="5334000" cy="2038350"/>
                  </a:xfrm>
                </p:grpSpPr>
                <p:sp>
                  <p:nvSpPr>
                    <p:cNvPr id="17408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05600" y="5029200"/>
                      <a:ext cx="304800" cy="304800"/>
                    </a:xfrm>
                    <a:prstGeom prst="ellipse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1" name="Group 20"/>
                    <p:cNvGrpSpPr/>
                    <p:nvPr/>
                  </p:nvGrpSpPr>
                  <p:grpSpPr>
                    <a:xfrm>
                      <a:off x="2971800" y="3981450"/>
                      <a:ext cx="5334000" cy="2038350"/>
                      <a:chOff x="2971800" y="3981450"/>
                      <a:chExt cx="5334000" cy="2038350"/>
                    </a:xfrm>
                  </p:grpSpPr>
                  <p:sp>
                    <p:nvSpPr>
                      <p:cNvPr id="174085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6400" y="4191000"/>
                        <a:ext cx="0" cy="1828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087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1800" y="5181600"/>
                        <a:ext cx="51054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088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72400" y="5105400"/>
                        <a:ext cx="533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74089" name="Text Box 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514975" y="3981450"/>
                        <a:ext cx="533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74091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029200" y="4191000"/>
                        <a:ext cx="53340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000" b="1">
                            <a:latin typeface="Times New Roman" pitchFamily="18" charset="0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174092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439025" y="4802188"/>
                        <a:ext cx="53340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000" b="1">
                            <a:latin typeface="Times New Roman" pitchFamily="18" charset="0"/>
                          </a:rPr>
                          <a:t>B</a:t>
                        </a:r>
                      </a:p>
                    </p:txBody>
                  </p:sp>
                  <p:grpSp>
                    <p:nvGrpSpPr>
                      <p:cNvPr id="2" name="Group 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38600" y="5105400"/>
                        <a:ext cx="152400" cy="152400"/>
                        <a:chOff x="2256" y="3312"/>
                        <a:chExt cx="96" cy="96"/>
                      </a:xfrm>
                    </p:grpSpPr>
                    <p:sp>
                      <p:nvSpPr>
                        <p:cNvPr id="174096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04" y="3312"/>
                          <a:ext cx="0" cy="96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74097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256" y="3360"/>
                          <a:ext cx="96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74098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81800" y="5181600"/>
                        <a:ext cx="1524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943739" y="4897017"/>
                    <a:ext cx="3048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28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27" name="Rectangle 26"/>
          <p:cNvSpPr/>
          <p:nvPr/>
        </p:nvSpPr>
        <p:spPr>
          <a:xfrm>
            <a:off x="381000" y="5086350"/>
            <a:ext cx="1371600" cy="457200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4191000" y="3657600"/>
            <a:ext cx="25908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4343400" y="3642360"/>
            <a:ext cx="25908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562600" y="3886200"/>
            <a:ext cx="838200" cy="493776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562600" y="4343400"/>
            <a:ext cx="838200" cy="533400"/>
          </a:xfrm>
          <a:prstGeom prst="straightConnector1">
            <a:avLst/>
          </a:prstGeom>
          <a:ln w="34925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 flipV="1">
            <a:off x="4800600" y="2971800"/>
            <a:ext cx="25908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5029200" y="4114800"/>
            <a:ext cx="25908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574792" y="4370832"/>
            <a:ext cx="1600200" cy="0"/>
          </a:xfrm>
          <a:prstGeom prst="straightConnector1">
            <a:avLst/>
          </a:prstGeom>
          <a:ln w="412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utoShape 2" descr="Student Log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3619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29718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wo Charges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Checkpoint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17693" y="1201271"/>
            <a:ext cx="47244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What is the direction of the electric field at point B?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 smtClean="0">
                <a:latin typeface="Times New Roman" pitchFamily="18" charset="0"/>
              </a:rPr>
              <a:t>up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 smtClean="0">
                <a:latin typeface="Times New Roman" pitchFamily="18" charset="0"/>
              </a:rPr>
              <a:t>down</a:t>
            </a:r>
            <a:endParaRPr lang="en-US" sz="2400" dirty="0">
              <a:latin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 smtClean="0">
                <a:latin typeface="Times New Roman" pitchFamily="18" charset="0"/>
              </a:rPr>
              <a:t>Left     </a:t>
            </a:r>
            <a:endParaRPr lang="en-US" sz="2400" dirty="0">
              <a:latin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 smtClean="0">
                <a:latin typeface="Times New Roman" pitchFamily="18" charset="0"/>
              </a:rPr>
              <a:t>Right    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400" dirty="0" smtClean="0">
                <a:latin typeface="Times New Roman" pitchFamily="18" charset="0"/>
              </a:rPr>
              <a:t> Zero   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2133600" y="2971800"/>
            <a:ext cx="6705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00FF00"/>
              </a:solidFill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35656" y="3962400"/>
            <a:ext cx="7846344" cy="2038350"/>
            <a:chOff x="459456" y="4819650"/>
            <a:chExt cx="7846344" cy="2038350"/>
          </a:xfrm>
        </p:grpSpPr>
        <p:sp>
          <p:nvSpPr>
            <p:cNvPr id="22" name="Oval 13"/>
            <p:cNvSpPr>
              <a:spLocks noChangeArrowheads="1"/>
            </p:cNvSpPr>
            <p:nvPr/>
          </p:nvSpPr>
          <p:spPr bwMode="auto">
            <a:xfrm>
              <a:off x="5443912" y="5215660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" name="Group 24"/>
            <p:cNvGrpSpPr/>
            <p:nvPr/>
          </p:nvGrpSpPr>
          <p:grpSpPr>
            <a:xfrm>
              <a:off x="459456" y="4819650"/>
              <a:ext cx="7846344" cy="2038350"/>
              <a:chOff x="459456" y="4819650"/>
              <a:chExt cx="7846344" cy="2038350"/>
            </a:xfrm>
          </p:grpSpPr>
          <p:sp>
            <p:nvSpPr>
              <p:cNvPr id="24" name="Oval 4"/>
              <p:cNvSpPr>
                <a:spLocks noChangeArrowheads="1"/>
              </p:cNvSpPr>
              <p:nvPr/>
            </p:nvSpPr>
            <p:spPr bwMode="auto">
              <a:xfrm>
                <a:off x="3962400" y="5867400"/>
                <a:ext cx="304800" cy="304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" name="Group 23"/>
              <p:cNvGrpSpPr/>
              <p:nvPr/>
            </p:nvGrpSpPr>
            <p:grpSpPr>
              <a:xfrm>
                <a:off x="459456" y="4819650"/>
                <a:ext cx="7846344" cy="2038350"/>
                <a:chOff x="459456" y="4819650"/>
                <a:chExt cx="7846344" cy="2038350"/>
              </a:xfrm>
            </p:grpSpPr>
            <p:sp>
              <p:nvSpPr>
                <p:cNvPr id="26" name="Oval 14"/>
                <p:cNvSpPr>
                  <a:spLocks noChangeArrowheads="1"/>
                </p:cNvSpPr>
                <p:nvPr/>
              </p:nvSpPr>
              <p:spPr bwMode="auto">
                <a:xfrm>
                  <a:off x="7620000" y="6019800"/>
                  <a:ext cx="76200" cy="76200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7" name="Group 22"/>
                <p:cNvGrpSpPr/>
                <p:nvPr/>
              </p:nvGrpSpPr>
              <p:grpSpPr>
                <a:xfrm>
                  <a:off x="459456" y="4819650"/>
                  <a:ext cx="7846344" cy="2038350"/>
                  <a:chOff x="459456" y="3981450"/>
                  <a:chExt cx="7846344" cy="2038350"/>
                </a:xfrm>
              </p:grpSpPr>
              <p:grpSp>
                <p:nvGrpSpPr>
                  <p:cNvPr id="28" name="Group 21"/>
                  <p:cNvGrpSpPr/>
                  <p:nvPr/>
                </p:nvGrpSpPr>
                <p:grpSpPr>
                  <a:xfrm>
                    <a:off x="459456" y="3981450"/>
                    <a:ext cx="7846344" cy="2038350"/>
                    <a:chOff x="459456" y="3981450"/>
                    <a:chExt cx="7846344" cy="2038350"/>
                  </a:xfrm>
                </p:grpSpPr>
                <p:sp>
                  <p:nvSpPr>
                    <p:cNvPr id="30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05600" y="5029200"/>
                      <a:ext cx="304800" cy="304800"/>
                    </a:xfrm>
                    <a:prstGeom prst="ellipse">
                      <a:avLst/>
                    </a:prstGeom>
                    <a:solidFill>
                      <a:schemeClr val="hlink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31" name="Group 20"/>
                    <p:cNvGrpSpPr/>
                    <p:nvPr/>
                  </p:nvGrpSpPr>
                  <p:grpSpPr>
                    <a:xfrm>
                      <a:off x="459456" y="3981450"/>
                      <a:ext cx="7846344" cy="2038350"/>
                      <a:chOff x="459456" y="3981450"/>
                      <a:chExt cx="7846344" cy="2038350"/>
                    </a:xfrm>
                  </p:grpSpPr>
                  <p:sp>
                    <p:nvSpPr>
                      <p:cNvPr id="32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86400" y="4191000"/>
                        <a:ext cx="0" cy="1828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1800" y="5181600"/>
                        <a:ext cx="51054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72400" y="5105400"/>
                        <a:ext cx="533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35" name="Text Box 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514975" y="3981450"/>
                        <a:ext cx="533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36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029200" y="4191000"/>
                        <a:ext cx="53340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000" b="1">
                            <a:latin typeface="Times New Roman" pitchFamily="18" charset="0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37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439025" y="4802188"/>
                        <a:ext cx="53340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000" b="1">
                            <a:latin typeface="Times New Roman" pitchFamily="18" charset="0"/>
                          </a:rPr>
                          <a:t>B</a:t>
                        </a:r>
                      </a:p>
                    </p:txBody>
                  </p:sp>
                  <p:sp>
                    <p:nvSpPr>
                      <p:cNvPr id="41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456" y="5181600"/>
                        <a:ext cx="9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81800" y="5181600"/>
                        <a:ext cx="1524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3943739" y="4897017"/>
                    <a:ext cx="3048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28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42" name="Oval 41"/>
          <p:cNvSpPr/>
          <p:nvPr/>
        </p:nvSpPr>
        <p:spPr>
          <a:xfrm>
            <a:off x="423597" y="3274654"/>
            <a:ext cx="1295400" cy="5334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37" idx="2"/>
          </p:cNvCxnSpPr>
          <p:nvPr/>
        </p:nvCxnSpPr>
        <p:spPr>
          <a:xfrm flipH="1">
            <a:off x="6324600" y="5180013"/>
            <a:ext cx="1457325" cy="1587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7" idx="2"/>
          </p:cNvCxnSpPr>
          <p:nvPr/>
        </p:nvCxnSpPr>
        <p:spPr>
          <a:xfrm>
            <a:off x="7781925" y="5180013"/>
            <a:ext cx="447675" cy="1587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469" y="114300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What is the direction of the electric field at point C?</a:t>
            </a:r>
            <a:endParaRPr lang="en-US" dirty="0"/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06184123"/>
              </p:ext>
            </p:extLst>
          </p:nvPr>
        </p:nvGraphicFramePr>
        <p:xfrm>
          <a:off x="5702300" y="2286000"/>
          <a:ext cx="34417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286000"/>
                        <a:ext cx="3441700" cy="387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00201"/>
            <a:ext cx="4114800" cy="1752600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Lef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Righ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zero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4191000"/>
            <a:ext cx="5334000" cy="2038350"/>
            <a:chOff x="2667000" y="4572000"/>
            <a:chExt cx="5334000" cy="2038350"/>
          </a:xfrm>
        </p:grpSpPr>
        <p:grpSp>
          <p:nvGrpSpPr>
            <p:cNvPr id="6" name="Group 20"/>
            <p:cNvGrpSpPr/>
            <p:nvPr/>
          </p:nvGrpSpPr>
          <p:grpSpPr>
            <a:xfrm>
              <a:off x="2667000" y="4572000"/>
              <a:ext cx="5334000" cy="2038350"/>
              <a:chOff x="2667000" y="4572000"/>
              <a:chExt cx="5334000" cy="2038350"/>
            </a:xfrm>
          </p:grpSpPr>
          <p:sp>
            <p:nvSpPr>
              <p:cNvPr id="8" name="Line 16"/>
              <p:cNvSpPr>
                <a:spLocks noChangeShapeType="1"/>
              </p:cNvSpPr>
              <p:nvPr/>
            </p:nvSpPr>
            <p:spPr bwMode="auto">
              <a:xfrm>
                <a:off x="6477000" y="5752322"/>
                <a:ext cx="1524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9"/>
              <p:cNvGrpSpPr/>
              <p:nvPr/>
            </p:nvGrpSpPr>
            <p:grpSpPr>
              <a:xfrm>
                <a:off x="2667000" y="4572000"/>
                <a:ext cx="5334000" cy="2038350"/>
                <a:chOff x="2667000" y="4572000"/>
                <a:chExt cx="5334000" cy="2038350"/>
              </a:xfrm>
            </p:grpSpPr>
            <p:sp>
              <p:nvSpPr>
                <p:cNvPr id="10" name="Oval 4"/>
                <p:cNvSpPr>
                  <a:spLocks noChangeArrowheads="1"/>
                </p:cNvSpPr>
                <p:nvPr/>
              </p:nvSpPr>
              <p:spPr bwMode="auto">
                <a:xfrm>
                  <a:off x="3657600" y="5638800"/>
                  <a:ext cx="304800" cy="30480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1" name="Group 18"/>
                <p:cNvGrpSpPr/>
                <p:nvPr/>
              </p:nvGrpSpPr>
              <p:grpSpPr>
                <a:xfrm>
                  <a:off x="2667000" y="4572000"/>
                  <a:ext cx="5334000" cy="2038350"/>
                  <a:chOff x="2514600" y="4133850"/>
                  <a:chExt cx="5334000" cy="2038350"/>
                </a:xfrm>
              </p:grpSpPr>
              <p:sp>
                <p:nvSpPr>
                  <p:cNvPr id="12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5029200" y="4343400"/>
                    <a:ext cx="0" cy="18288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6248400" y="5181600"/>
                    <a:ext cx="304800" cy="304800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514600" y="5334000"/>
                    <a:ext cx="51054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5200" y="525780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16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57775" y="413385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17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4275" y="4960938"/>
                    <a:ext cx="533400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 b="1" dirty="0">
                        <a:solidFill>
                          <a:srgbClr val="C00000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8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991100" y="5302250"/>
                    <a:ext cx="76200" cy="76200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3505200" y="5068856"/>
                    <a:ext cx="3048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28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7" name="TextBox 6"/>
            <p:cNvSpPr txBox="1"/>
            <p:nvPr/>
          </p:nvSpPr>
          <p:spPr>
            <a:xfrm>
              <a:off x="6400800" y="5411756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bg1"/>
                  </a:solidFill>
                </a:rPr>
                <a:t>-</a:t>
              </a:r>
              <a:endParaRPr lang="en-US" sz="3600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5-Point Star 19"/>
          <p:cNvSpPr/>
          <p:nvPr/>
        </p:nvSpPr>
        <p:spPr>
          <a:xfrm>
            <a:off x="1905000" y="2209800"/>
            <a:ext cx="762000" cy="533400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743200" y="5410200"/>
            <a:ext cx="914400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5486400"/>
            <a:ext cx="914400" cy="0"/>
          </a:xfrm>
          <a:prstGeom prst="straightConnector1">
            <a:avLst/>
          </a:prstGeom>
          <a:ln w="41275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 Apple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www.cco.caltech.edu/~phys1/java/phys1/EField/EField.html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2389" y="943639"/>
            <a:ext cx="5583621" cy="3810000"/>
            <a:chOff x="672" y="336"/>
            <a:chExt cx="4442" cy="303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672" y="336"/>
              <a:ext cx="4442" cy="3031"/>
              <a:chOff x="659" y="644"/>
              <a:chExt cx="4442" cy="3031"/>
            </a:xfrm>
          </p:grpSpPr>
          <p:pic>
            <p:nvPicPr>
              <p:cNvPr id="178180" name="Picture 4" descr="pre_fiel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invGray">
              <a:xfrm>
                <a:off x="659" y="644"/>
                <a:ext cx="4442" cy="3031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8181" name="Text Box 5"/>
              <p:cNvSpPr txBox="1">
                <a:spLocks noChangeArrowheads="1"/>
              </p:cNvSpPr>
              <p:nvPr/>
            </p:nvSpPr>
            <p:spPr bwMode="invGray">
              <a:xfrm>
                <a:off x="2352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78182" name="Text Box 6"/>
              <p:cNvSpPr txBox="1">
                <a:spLocks noChangeArrowheads="1"/>
              </p:cNvSpPr>
              <p:nvPr/>
            </p:nvSpPr>
            <p:spPr bwMode="invGray">
              <a:xfrm>
                <a:off x="3936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78183" name="Text Box 7"/>
              <p:cNvSpPr txBox="1">
                <a:spLocks noChangeArrowheads="1"/>
              </p:cNvSpPr>
              <p:nvPr/>
            </p:nvSpPr>
            <p:spPr bwMode="invGray">
              <a:xfrm>
                <a:off x="3360" y="105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78184" name="Oval 8"/>
              <p:cNvSpPr>
                <a:spLocks noChangeArrowheads="1"/>
              </p:cNvSpPr>
              <p:nvPr/>
            </p:nvSpPr>
            <p:spPr bwMode="invGray">
              <a:xfrm>
                <a:off x="3264" y="2256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85" name="Text Box 9"/>
              <p:cNvSpPr txBox="1">
                <a:spLocks noChangeArrowheads="1"/>
              </p:cNvSpPr>
              <p:nvPr/>
            </p:nvSpPr>
            <p:spPr bwMode="invGray">
              <a:xfrm>
                <a:off x="3264" y="21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78186" name="Oval 10"/>
              <p:cNvSpPr>
                <a:spLocks noChangeArrowheads="1"/>
              </p:cNvSpPr>
              <p:nvPr/>
            </p:nvSpPr>
            <p:spPr bwMode="invGray">
              <a:xfrm>
                <a:off x="3360" y="1152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632" y="1104"/>
              <a:ext cx="1632" cy="1680"/>
              <a:chOff x="1632" y="1104"/>
              <a:chExt cx="1632" cy="1680"/>
            </a:xfrm>
          </p:grpSpPr>
          <p:sp>
            <p:nvSpPr>
              <p:cNvPr id="178188" name="Line 12"/>
              <p:cNvSpPr>
                <a:spLocks noChangeShapeType="1"/>
              </p:cNvSpPr>
              <p:nvPr/>
            </p:nvSpPr>
            <p:spPr bwMode="invGray">
              <a:xfrm rot="9200055">
                <a:off x="1632" y="2352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89" name="Line 13"/>
              <p:cNvSpPr>
                <a:spLocks noChangeShapeType="1"/>
              </p:cNvSpPr>
              <p:nvPr/>
            </p:nvSpPr>
            <p:spPr bwMode="invGray">
              <a:xfrm rot="27754911">
                <a:off x="2184" y="275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0" name="Line 14"/>
              <p:cNvSpPr>
                <a:spLocks noChangeShapeType="1"/>
              </p:cNvSpPr>
              <p:nvPr/>
            </p:nvSpPr>
            <p:spPr bwMode="invGray">
              <a:xfrm rot="24958715">
                <a:off x="2856" y="275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1" name="Line 15"/>
              <p:cNvSpPr>
                <a:spLocks noChangeShapeType="1"/>
              </p:cNvSpPr>
              <p:nvPr/>
            </p:nvSpPr>
            <p:spPr bwMode="invGray">
              <a:xfrm rot="12435494">
                <a:off x="1632" y="167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2" name="Line 16"/>
              <p:cNvSpPr>
                <a:spLocks noChangeShapeType="1"/>
              </p:cNvSpPr>
              <p:nvPr/>
            </p:nvSpPr>
            <p:spPr bwMode="invGray">
              <a:xfrm rot="15447160">
                <a:off x="2088" y="1127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3" name="Line 17"/>
              <p:cNvSpPr>
                <a:spLocks noChangeShapeType="1"/>
              </p:cNvSpPr>
              <p:nvPr/>
            </p:nvSpPr>
            <p:spPr bwMode="invGray">
              <a:xfrm rot="18571381">
                <a:off x="2856" y="1175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4" name="Line 18"/>
              <p:cNvSpPr>
                <a:spLocks noChangeShapeType="1"/>
              </p:cNvSpPr>
              <p:nvPr/>
            </p:nvSpPr>
            <p:spPr bwMode="invGray">
              <a:xfrm rot="20938085">
                <a:off x="3216" y="1728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5" name="Line 19"/>
              <p:cNvSpPr>
                <a:spLocks noChangeShapeType="1"/>
              </p:cNvSpPr>
              <p:nvPr/>
            </p:nvSpPr>
            <p:spPr bwMode="invGray">
              <a:xfrm rot="21953258">
                <a:off x="3216" y="2256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8196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2514600" cy="914400"/>
          </a:xfrm>
        </p:spPr>
        <p:txBody>
          <a:bodyPr/>
          <a:lstStyle/>
          <a:p>
            <a:r>
              <a:rPr lang="en-US" dirty="0" smtClean="0"/>
              <a:t>Checkpoint</a:t>
            </a:r>
            <a:endParaRPr lang="en-US" dirty="0"/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533400" y="5257800"/>
            <a:ext cx="7543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Charge A is</a:t>
            </a:r>
            <a:r>
              <a:rPr lang="en-US" sz="2400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	1) positive	2) negative	3) unknown</a:t>
            </a:r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2362200" y="5257800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</a:rPr>
              <a:t>Field lines start on positive charge, end on negative</a:t>
            </a:r>
            <a:r>
              <a:rPr lang="en-US" sz="2400" dirty="0">
                <a:solidFill>
                  <a:srgbClr val="B163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78199" name="Oval 23"/>
          <p:cNvSpPr>
            <a:spLocks noChangeArrowheads="1"/>
          </p:cNvSpPr>
          <p:nvPr/>
        </p:nvSpPr>
        <p:spPr bwMode="auto">
          <a:xfrm>
            <a:off x="5334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0" name="Oval 24"/>
          <p:cNvSpPr>
            <a:spLocks noChangeArrowheads="1"/>
          </p:cNvSpPr>
          <p:nvPr/>
        </p:nvSpPr>
        <p:spPr bwMode="auto">
          <a:xfrm>
            <a:off x="5105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1219200" y="5791200"/>
            <a:ext cx="19050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AutoShape 2" descr="Student Log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13788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8" grpId="0" autoUpdateAnimBg="0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43" name="Rectangle 19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2667000" cy="838200"/>
          </a:xfrm>
        </p:spPr>
        <p:txBody>
          <a:bodyPr/>
          <a:lstStyle/>
          <a:p>
            <a:r>
              <a:rPr lang="en-US" dirty="0" smtClean="0"/>
              <a:t>Checkpoint</a:t>
            </a:r>
            <a:endParaRPr lang="en-US" dirty="0"/>
          </a:p>
        </p:txBody>
      </p:sp>
      <p:sp>
        <p:nvSpPr>
          <p:cNvPr id="180244" name="Text Box 20"/>
          <p:cNvSpPr txBox="1">
            <a:spLocks noChangeArrowheads="1"/>
          </p:cNvSpPr>
          <p:nvPr/>
        </p:nvSpPr>
        <p:spPr bwMode="auto">
          <a:xfrm>
            <a:off x="533400" y="5257800"/>
            <a:ext cx="7772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Compare the ratio of charges Q</a:t>
            </a:r>
            <a:r>
              <a:rPr lang="en-US" sz="2400" baseline="-25000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/ Q</a:t>
            </a:r>
            <a:r>
              <a:rPr lang="en-US" sz="2400" baseline="-25000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endParaRPr lang="en-US" sz="24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) Q</a:t>
            </a:r>
            <a:r>
              <a:rPr lang="en-US" sz="2400" baseline="-25000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= 0.5Q</a:t>
            </a:r>
            <a:r>
              <a:rPr lang="en-US" sz="2400" baseline="-25000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 	      2) Q</a:t>
            </a:r>
            <a:r>
              <a:rPr lang="en-US" sz="2400" baseline="-25000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= Q</a:t>
            </a:r>
            <a:r>
              <a:rPr lang="en-US" sz="2400" baseline="-25000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3</a:t>
            </a:r>
            <a:r>
              <a:rPr lang="en-US" sz="2400" dirty="0">
                <a:latin typeface="Times New Roman" pitchFamily="18" charset="0"/>
              </a:rPr>
              <a:t>) Q</a:t>
            </a:r>
            <a:r>
              <a:rPr lang="en-US" sz="2400" baseline="-25000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= 2 </a:t>
            </a:r>
            <a:r>
              <a:rPr lang="en-US" sz="2400" dirty="0" smtClean="0">
                <a:latin typeface="Times New Roman" pitchFamily="18" charset="0"/>
              </a:rPr>
              <a:t>Q</a:t>
            </a:r>
            <a:r>
              <a:rPr lang="en-US" sz="2400" baseline="-25000" dirty="0" smtClean="0">
                <a:latin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</a:rPr>
              <a:t>      4) can’t say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80245" name="Text Box 21"/>
          <p:cNvSpPr txBox="1">
            <a:spLocks noChangeArrowheads="1"/>
          </p:cNvSpPr>
          <p:nvPr/>
        </p:nvSpPr>
        <p:spPr bwMode="auto">
          <a:xfrm>
            <a:off x="5105400" y="525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B0F0"/>
                </a:solidFill>
                <a:latin typeface="Times New Roman" pitchFamily="18" charset="0"/>
              </a:rPr>
              <a:t># lines proportional to |Q|</a:t>
            </a:r>
          </a:p>
        </p:txBody>
      </p:sp>
      <p:grpSp>
        <p:nvGrpSpPr>
          <p:cNvPr id="23" name="Group 2"/>
          <p:cNvGrpSpPr>
            <a:grpSpLocks/>
          </p:cNvGrpSpPr>
          <p:nvPr/>
        </p:nvGrpSpPr>
        <p:grpSpPr bwMode="auto">
          <a:xfrm>
            <a:off x="251076" y="1447800"/>
            <a:ext cx="4835923" cy="3299806"/>
            <a:chOff x="672" y="336"/>
            <a:chExt cx="4442" cy="3031"/>
          </a:xfrm>
        </p:grpSpPr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672" y="336"/>
              <a:ext cx="4442" cy="3031"/>
              <a:chOff x="659" y="644"/>
              <a:chExt cx="4442" cy="3031"/>
            </a:xfrm>
          </p:grpSpPr>
          <p:pic>
            <p:nvPicPr>
              <p:cNvPr id="34" name="Picture 4" descr="pre_fiel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invGray">
              <a:xfrm>
                <a:off x="659" y="644"/>
                <a:ext cx="4442" cy="3031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" name="Text Box 5"/>
              <p:cNvSpPr txBox="1">
                <a:spLocks noChangeArrowheads="1"/>
              </p:cNvSpPr>
              <p:nvPr/>
            </p:nvSpPr>
            <p:spPr bwMode="invGray">
              <a:xfrm>
                <a:off x="2352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36" name="Text Box 6"/>
              <p:cNvSpPr txBox="1">
                <a:spLocks noChangeArrowheads="1"/>
              </p:cNvSpPr>
              <p:nvPr/>
            </p:nvSpPr>
            <p:spPr bwMode="invGray">
              <a:xfrm>
                <a:off x="3936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37" name="Text Box 7"/>
              <p:cNvSpPr txBox="1">
                <a:spLocks noChangeArrowheads="1"/>
              </p:cNvSpPr>
              <p:nvPr/>
            </p:nvSpPr>
            <p:spPr bwMode="invGray">
              <a:xfrm>
                <a:off x="3360" y="105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38" name="Oval 8"/>
              <p:cNvSpPr>
                <a:spLocks noChangeArrowheads="1"/>
              </p:cNvSpPr>
              <p:nvPr/>
            </p:nvSpPr>
            <p:spPr bwMode="invGray">
              <a:xfrm>
                <a:off x="3264" y="2256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invGray">
              <a:xfrm>
                <a:off x="3264" y="21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0" name="Oval 10"/>
              <p:cNvSpPr>
                <a:spLocks noChangeArrowheads="1"/>
              </p:cNvSpPr>
              <p:nvPr/>
            </p:nvSpPr>
            <p:spPr bwMode="invGray">
              <a:xfrm>
                <a:off x="3360" y="1152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11"/>
            <p:cNvGrpSpPr>
              <a:grpSpLocks/>
            </p:cNvGrpSpPr>
            <p:nvPr/>
          </p:nvGrpSpPr>
          <p:grpSpPr bwMode="auto">
            <a:xfrm>
              <a:off x="1632" y="1104"/>
              <a:ext cx="1632" cy="1680"/>
              <a:chOff x="1632" y="1104"/>
              <a:chExt cx="1632" cy="1680"/>
            </a:xfrm>
          </p:grpSpPr>
          <p:sp>
            <p:nvSpPr>
              <p:cNvPr id="26" name="Line 12"/>
              <p:cNvSpPr>
                <a:spLocks noChangeShapeType="1"/>
              </p:cNvSpPr>
              <p:nvPr/>
            </p:nvSpPr>
            <p:spPr bwMode="invGray">
              <a:xfrm rot="9200055">
                <a:off x="1632" y="2352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invGray">
              <a:xfrm rot="27754911">
                <a:off x="2184" y="275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4"/>
              <p:cNvSpPr>
                <a:spLocks noChangeShapeType="1"/>
              </p:cNvSpPr>
              <p:nvPr/>
            </p:nvSpPr>
            <p:spPr bwMode="invGray">
              <a:xfrm rot="24958715">
                <a:off x="2856" y="275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invGray">
              <a:xfrm rot="12435494">
                <a:off x="1632" y="1679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invGray">
              <a:xfrm rot="15447160">
                <a:off x="2088" y="1127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invGray">
              <a:xfrm rot="18571381">
                <a:off x="2856" y="1175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18"/>
              <p:cNvSpPr>
                <a:spLocks noChangeShapeType="1"/>
              </p:cNvSpPr>
              <p:nvPr/>
            </p:nvSpPr>
            <p:spPr bwMode="invGray">
              <a:xfrm rot="20938085">
                <a:off x="3216" y="1728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invGray">
              <a:xfrm rot="21953258">
                <a:off x="3216" y="2256"/>
                <a:ext cx="48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" name="Oval 21"/>
          <p:cNvSpPr>
            <a:spLocks noChangeArrowheads="1"/>
          </p:cNvSpPr>
          <p:nvPr/>
        </p:nvSpPr>
        <p:spPr bwMode="auto">
          <a:xfrm>
            <a:off x="4482907" y="5615464"/>
            <a:ext cx="2209800" cy="990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130" y="240747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5" grpId="0" autoUpdateAnimBg="0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4012" y="1325849"/>
            <a:ext cx="5159375" cy="3520501"/>
            <a:chOff x="720" y="288"/>
            <a:chExt cx="4442" cy="303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720" y="288"/>
              <a:ext cx="4442" cy="3031"/>
              <a:chOff x="659" y="644"/>
              <a:chExt cx="4442" cy="3031"/>
            </a:xfrm>
          </p:grpSpPr>
          <p:pic>
            <p:nvPicPr>
              <p:cNvPr id="132100" name="Picture 4" descr="pre_fiel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59" y="644"/>
                <a:ext cx="4442" cy="3031"/>
              </a:xfrm>
              <a:prstGeom prst="rect">
                <a:avLst/>
              </a:prstGeom>
              <a:noFill/>
            </p:spPr>
          </p:pic>
          <p:sp>
            <p:nvSpPr>
              <p:cNvPr id="132101" name="Text Box 5"/>
              <p:cNvSpPr txBox="1">
                <a:spLocks noChangeArrowheads="1"/>
              </p:cNvSpPr>
              <p:nvPr/>
            </p:nvSpPr>
            <p:spPr bwMode="auto">
              <a:xfrm>
                <a:off x="2352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32102" name="Text Box 6"/>
              <p:cNvSpPr txBox="1">
                <a:spLocks noChangeArrowheads="1"/>
              </p:cNvSpPr>
              <p:nvPr/>
            </p:nvSpPr>
            <p:spPr bwMode="auto">
              <a:xfrm>
                <a:off x="3936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2103" name="Text Box 7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32104" name="Oval 8"/>
              <p:cNvSpPr>
                <a:spLocks noChangeArrowheads="1"/>
              </p:cNvSpPr>
              <p:nvPr/>
            </p:nvSpPr>
            <p:spPr bwMode="auto">
              <a:xfrm>
                <a:off x="3264" y="22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05" name="Text Box 9"/>
              <p:cNvSpPr txBox="1">
                <a:spLocks noChangeArrowheads="1"/>
              </p:cNvSpPr>
              <p:nvPr/>
            </p:nvSpPr>
            <p:spPr bwMode="auto">
              <a:xfrm>
                <a:off x="3264" y="21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32106" name="Oval 10"/>
              <p:cNvSpPr>
                <a:spLocks noChangeArrowheads="1"/>
              </p:cNvSpPr>
              <p:nvPr/>
            </p:nvSpPr>
            <p:spPr bwMode="auto">
              <a:xfrm>
                <a:off x="3360" y="11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680" y="1056"/>
              <a:ext cx="1632" cy="1680"/>
              <a:chOff x="1632" y="1104"/>
              <a:chExt cx="1632" cy="1680"/>
            </a:xfrm>
          </p:grpSpPr>
          <p:sp>
            <p:nvSpPr>
              <p:cNvPr id="132108" name="Line 12"/>
              <p:cNvSpPr>
                <a:spLocks noChangeShapeType="1"/>
              </p:cNvSpPr>
              <p:nvPr/>
            </p:nvSpPr>
            <p:spPr bwMode="auto">
              <a:xfrm rot="9200055">
                <a:off x="1632" y="2352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09" name="Line 13"/>
              <p:cNvSpPr>
                <a:spLocks noChangeShapeType="1"/>
              </p:cNvSpPr>
              <p:nvPr/>
            </p:nvSpPr>
            <p:spPr bwMode="auto">
              <a:xfrm rot="27754911">
                <a:off x="2184" y="275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0" name="Line 14"/>
              <p:cNvSpPr>
                <a:spLocks noChangeShapeType="1"/>
              </p:cNvSpPr>
              <p:nvPr/>
            </p:nvSpPr>
            <p:spPr bwMode="auto">
              <a:xfrm rot="24958715">
                <a:off x="2856" y="275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1" name="Line 15"/>
              <p:cNvSpPr>
                <a:spLocks noChangeShapeType="1"/>
              </p:cNvSpPr>
              <p:nvPr/>
            </p:nvSpPr>
            <p:spPr bwMode="auto">
              <a:xfrm rot="12435494">
                <a:off x="1632" y="167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2" name="Line 16"/>
              <p:cNvSpPr>
                <a:spLocks noChangeShapeType="1"/>
              </p:cNvSpPr>
              <p:nvPr/>
            </p:nvSpPr>
            <p:spPr bwMode="auto">
              <a:xfrm rot="15447160">
                <a:off x="2088" y="1127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3" name="Line 17"/>
              <p:cNvSpPr>
                <a:spLocks noChangeShapeType="1"/>
              </p:cNvSpPr>
              <p:nvPr/>
            </p:nvSpPr>
            <p:spPr bwMode="auto">
              <a:xfrm rot="18571381">
                <a:off x="2856" y="117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4" name="Line 18"/>
              <p:cNvSpPr>
                <a:spLocks noChangeShapeType="1"/>
              </p:cNvSpPr>
              <p:nvPr/>
            </p:nvSpPr>
            <p:spPr bwMode="auto">
              <a:xfrm rot="20938085">
                <a:off x="3216" y="1728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5" name="Line 19"/>
              <p:cNvSpPr>
                <a:spLocks noChangeShapeType="1"/>
              </p:cNvSpPr>
              <p:nvPr/>
            </p:nvSpPr>
            <p:spPr bwMode="auto">
              <a:xfrm rot="21953258">
                <a:off x="3216" y="225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2116" name="Rectangle 20"/>
          <p:cNvSpPr>
            <a:spLocks noGrp="1" noChangeArrowheads="1"/>
          </p:cNvSpPr>
          <p:nvPr>
            <p:ph type="title"/>
          </p:nvPr>
        </p:nvSpPr>
        <p:spPr>
          <a:xfrm>
            <a:off x="274532" y="261938"/>
            <a:ext cx="2209800" cy="914400"/>
          </a:xfrm>
        </p:spPr>
        <p:txBody>
          <a:bodyPr/>
          <a:lstStyle/>
          <a:p>
            <a:r>
              <a:rPr lang="en-US" dirty="0" smtClean="0"/>
              <a:t>Checkpoint</a:t>
            </a:r>
            <a:endParaRPr lang="en-US" dirty="0"/>
          </a:p>
        </p:txBody>
      </p:sp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533400" y="5257800"/>
            <a:ext cx="7543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The magnitude of the electric field at point X is greater than at point Y</a:t>
            </a:r>
            <a:r>
              <a:rPr lang="en-US" sz="240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	1) True		2) False	</a:t>
            </a:r>
          </a:p>
        </p:txBody>
      </p:sp>
      <p:sp>
        <p:nvSpPr>
          <p:cNvPr id="132118" name="Oval 22"/>
          <p:cNvSpPr>
            <a:spLocks noChangeArrowheads="1"/>
          </p:cNvSpPr>
          <p:nvPr/>
        </p:nvSpPr>
        <p:spPr bwMode="auto">
          <a:xfrm>
            <a:off x="2971800" y="5715000"/>
            <a:ext cx="19050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2119" name="Text Box 23"/>
          <p:cNvSpPr txBox="1">
            <a:spLocks noChangeArrowheads="1"/>
          </p:cNvSpPr>
          <p:nvPr/>
        </p:nvSpPr>
        <p:spPr bwMode="auto">
          <a:xfrm>
            <a:off x="5105400" y="57912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CC99"/>
                </a:solidFill>
                <a:latin typeface="Times New Roman" pitchFamily="18" charset="0"/>
              </a:rPr>
              <a:t>Density of field lines gives E</a:t>
            </a:r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3407591" y="2902268"/>
            <a:ext cx="27876" cy="657676"/>
          </a:xfrm>
          <a:prstGeom prst="line">
            <a:avLst/>
          </a:prstGeom>
          <a:noFill/>
          <a:ln w="9525">
            <a:solidFill>
              <a:srgbClr val="00CC99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>
            <a:off x="3515267" y="1819500"/>
            <a:ext cx="0" cy="1117831"/>
          </a:xfrm>
          <a:prstGeom prst="line">
            <a:avLst/>
          </a:prstGeom>
          <a:noFill/>
          <a:ln w="9525">
            <a:solidFill>
              <a:srgbClr val="00CC99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1430338" y="6192798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533400" y="4430425"/>
            <a:ext cx="5159375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The electric field is stronger when the </a:t>
            </a:r>
          </a:p>
          <a:p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lines are located closer to one another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835" y="253277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21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21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1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12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8" grpId="0" animBg="1"/>
      <p:bldP spid="132119" grpId="0" autoUpdateAnimBg="0"/>
      <p:bldP spid="132120" grpId="0" animBg="1"/>
      <p:bldP spid="132121" grpId="0" animBg="1"/>
      <p:bldP spid="1321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752599"/>
          </a:xfrm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Compare the magnitude of the electric field at point A and B</a:t>
            </a:r>
            <a:r>
              <a:rPr lang="en-US" sz="48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4000" dirty="0" smtClean="0">
                <a:latin typeface="Times New Roman" pitchFamily="18" charset="0"/>
              </a:rPr>
              <a:t>	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73847195"/>
              </p:ext>
            </p:extLst>
          </p:nvPr>
        </p:nvGraphicFramePr>
        <p:xfrm>
          <a:off x="3725264" y="1302272"/>
          <a:ext cx="5094300" cy="450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Chart" r:id="rId6" imgW="4648335" imgH="4114800" progId="MSGraph.Chart.8">
                  <p:embed followColorScheme="full"/>
                </p:oleObj>
              </mc:Choice>
              <mc:Fallback>
                <p:oleObj name="Chart" r:id="rId6" imgW="4648335" imgH="4114800" progId="MSGraph.Chart.8">
                  <p:embed followColorScheme="full"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64" y="1302272"/>
                        <a:ext cx="5094300" cy="4509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09600" y="3886200"/>
            <a:ext cx="5668705" cy="1981200"/>
            <a:chOff x="2590800" y="2362200"/>
            <a:chExt cx="4583113" cy="1601788"/>
          </a:xfrm>
        </p:grpSpPr>
        <p:sp>
          <p:nvSpPr>
            <p:cNvPr id="6" name="Line 2064"/>
            <p:cNvSpPr>
              <a:spLocks noChangeShapeType="1"/>
            </p:cNvSpPr>
            <p:nvPr/>
          </p:nvSpPr>
          <p:spPr bwMode="auto">
            <a:xfrm flipH="1">
              <a:off x="5334000" y="2955090"/>
              <a:ext cx="152400" cy="15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3"/>
            <p:cNvGrpSpPr/>
            <p:nvPr/>
          </p:nvGrpSpPr>
          <p:grpSpPr>
            <a:xfrm>
              <a:off x="2590800" y="2362200"/>
              <a:ext cx="4583113" cy="1600200"/>
              <a:chOff x="2667000" y="1371600"/>
              <a:chExt cx="4583113" cy="1600200"/>
            </a:xfrm>
          </p:grpSpPr>
          <p:grpSp>
            <p:nvGrpSpPr>
              <p:cNvPr id="8" name="Group 22"/>
              <p:cNvGrpSpPr/>
              <p:nvPr/>
            </p:nvGrpSpPr>
            <p:grpSpPr>
              <a:xfrm>
                <a:off x="2667000" y="1371600"/>
                <a:ext cx="4583113" cy="1600200"/>
                <a:chOff x="2667000" y="1371600"/>
                <a:chExt cx="4583113" cy="1600200"/>
              </a:xfrm>
            </p:grpSpPr>
            <p:sp>
              <p:nvSpPr>
                <p:cNvPr id="10" name="Oval 2057"/>
                <p:cNvSpPr>
                  <a:spLocks noChangeArrowheads="1"/>
                </p:cNvSpPr>
                <p:nvPr/>
              </p:nvSpPr>
              <p:spPr bwMode="auto">
                <a:xfrm>
                  <a:off x="4524375" y="2847975"/>
                  <a:ext cx="76200" cy="7620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1" name="Group 21"/>
                <p:cNvGrpSpPr/>
                <p:nvPr/>
              </p:nvGrpSpPr>
              <p:grpSpPr>
                <a:xfrm>
                  <a:off x="2667000" y="1371600"/>
                  <a:ext cx="4583113" cy="1600200"/>
                  <a:chOff x="2209800" y="2209800"/>
                  <a:chExt cx="4583113" cy="1600200"/>
                </a:xfrm>
              </p:grpSpPr>
              <p:sp>
                <p:nvSpPr>
                  <p:cNvPr id="12" name="Oval 2056"/>
                  <p:cNvSpPr>
                    <a:spLocks noChangeArrowheads="1"/>
                  </p:cNvSpPr>
                  <p:nvPr/>
                </p:nvSpPr>
                <p:spPr bwMode="auto">
                  <a:xfrm>
                    <a:off x="4038600" y="2590800"/>
                    <a:ext cx="76200" cy="7620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3" name="Group 20"/>
                  <p:cNvGrpSpPr/>
                  <p:nvPr/>
                </p:nvGrpSpPr>
                <p:grpSpPr>
                  <a:xfrm>
                    <a:off x="2209800" y="2209800"/>
                    <a:ext cx="4583113" cy="1600200"/>
                    <a:chOff x="2209800" y="2209800"/>
                    <a:chExt cx="4583113" cy="1600200"/>
                  </a:xfrm>
                </p:grpSpPr>
                <p:sp>
                  <p:nvSpPr>
                    <p:cNvPr id="14" name="Freeform 2060"/>
                    <p:cNvSpPr>
                      <a:spLocks/>
                    </p:cNvSpPr>
                    <p:nvPr/>
                  </p:nvSpPr>
                  <p:spPr bwMode="auto">
                    <a:xfrm>
                      <a:off x="2286000" y="2462213"/>
                      <a:ext cx="4506913" cy="28098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61"/>
                        </a:cxn>
                        <a:cxn ang="0">
                          <a:pos x="770" y="23"/>
                        </a:cxn>
                        <a:cxn ang="0">
                          <a:pos x="1608" y="23"/>
                        </a:cxn>
                        <a:cxn ang="0">
                          <a:pos x="2213" y="67"/>
                        </a:cxn>
                        <a:cxn ang="0">
                          <a:pos x="2736" y="161"/>
                        </a:cxn>
                        <a:cxn ang="0">
                          <a:pos x="2832" y="161"/>
                        </a:cxn>
                      </a:cxnLst>
                      <a:rect l="0" t="0" r="r" b="b"/>
                      <a:pathLst>
                        <a:path w="2839" h="177">
                          <a:moveTo>
                            <a:pt x="0" y="161"/>
                          </a:moveTo>
                          <a:cubicBezTo>
                            <a:pt x="128" y="138"/>
                            <a:pt x="502" y="46"/>
                            <a:pt x="770" y="23"/>
                          </a:cubicBezTo>
                          <a:cubicBezTo>
                            <a:pt x="1038" y="0"/>
                            <a:pt x="1368" y="16"/>
                            <a:pt x="1608" y="23"/>
                          </a:cubicBezTo>
                          <a:cubicBezTo>
                            <a:pt x="1848" y="30"/>
                            <a:pt x="2025" y="44"/>
                            <a:pt x="2213" y="67"/>
                          </a:cubicBezTo>
                          <a:cubicBezTo>
                            <a:pt x="2401" y="90"/>
                            <a:pt x="2633" y="145"/>
                            <a:pt x="2736" y="161"/>
                          </a:cubicBezTo>
                          <a:cubicBezTo>
                            <a:pt x="2839" y="177"/>
                            <a:pt x="2836" y="161"/>
                            <a:pt x="2832" y="161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" name="Line 20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10200" y="2358837"/>
                      <a:ext cx="762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6" name="Group 19"/>
                    <p:cNvGrpSpPr/>
                    <p:nvPr/>
                  </p:nvGrpSpPr>
                  <p:grpSpPr>
                    <a:xfrm>
                      <a:off x="2209800" y="2209800"/>
                      <a:ext cx="4578350" cy="1600200"/>
                      <a:chOff x="2209800" y="2209800"/>
                      <a:chExt cx="4578350" cy="1600200"/>
                    </a:xfrm>
                  </p:grpSpPr>
                  <p:grpSp>
                    <p:nvGrpSpPr>
                      <p:cNvPr id="17" name="Group 20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9800" y="3810000"/>
                        <a:ext cx="4495800" cy="0"/>
                        <a:chOff x="960" y="2352"/>
                        <a:chExt cx="2832" cy="0"/>
                      </a:xfrm>
                    </p:grpSpPr>
                    <p:sp>
                      <p:nvSpPr>
                        <p:cNvPr id="24" name="Line 20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0" y="2352"/>
                          <a:ext cx="1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5" name="Line 20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52" y="2352"/>
                          <a:ext cx="14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8" name="Text Box 20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802063" y="3340100"/>
                        <a:ext cx="388937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squar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19" name="Text Box 20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57600" y="2209800"/>
                        <a:ext cx="5127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2400">
                            <a:latin typeface="Times New Roman" pitchFamily="18" charset="0"/>
                          </a:rPr>
                          <a:t>B</a:t>
                        </a:r>
                      </a:p>
                    </p:txBody>
                  </p:sp>
                  <p:sp>
                    <p:nvSpPr>
                      <p:cNvPr id="20" name="Freeform 20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86000" y="2300288"/>
                        <a:ext cx="4502150" cy="29051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68"/>
                          </a:cxn>
                          <a:cxn ang="0">
                            <a:pos x="748" y="26"/>
                          </a:cxn>
                          <a:cxn ang="0">
                            <a:pos x="1630" y="11"/>
                          </a:cxn>
                          <a:cxn ang="0">
                            <a:pos x="2235" y="77"/>
                          </a:cxn>
                          <a:cxn ang="0">
                            <a:pos x="2736" y="168"/>
                          </a:cxn>
                          <a:cxn ang="0">
                            <a:pos x="2832" y="168"/>
                          </a:cxn>
                        </a:cxnLst>
                        <a:rect l="0" t="0" r="r" b="b"/>
                        <a:pathLst>
                          <a:path w="2836" h="183">
                            <a:moveTo>
                              <a:pt x="0" y="168"/>
                            </a:moveTo>
                            <a:cubicBezTo>
                              <a:pt x="125" y="144"/>
                              <a:pt x="476" y="52"/>
                              <a:pt x="748" y="26"/>
                            </a:cubicBezTo>
                            <a:cubicBezTo>
                              <a:pt x="1020" y="0"/>
                              <a:pt x="1382" y="3"/>
                              <a:pt x="1630" y="11"/>
                            </a:cubicBezTo>
                            <a:cubicBezTo>
                              <a:pt x="1878" y="19"/>
                              <a:pt x="2051" y="51"/>
                              <a:pt x="2235" y="77"/>
                            </a:cubicBezTo>
                            <a:cubicBezTo>
                              <a:pt x="2419" y="103"/>
                              <a:pt x="2637" y="153"/>
                              <a:pt x="2736" y="168"/>
                            </a:cubicBezTo>
                            <a:cubicBezTo>
                              <a:pt x="2835" y="183"/>
                              <a:pt x="2836" y="168"/>
                              <a:pt x="2832" y="168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" name="Freeform 20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09800" y="3124200"/>
                        <a:ext cx="4506913" cy="25558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47"/>
                          </a:cxn>
                          <a:cxn ang="0">
                            <a:pos x="755" y="22"/>
                          </a:cxn>
                          <a:cxn ang="0">
                            <a:pos x="1623" y="14"/>
                          </a:cxn>
                          <a:cxn ang="0">
                            <a:pos x="2213" y="65"/>
                          </a:cxn>
                          <a:cxn ang="0">
                            <a:pos x="2736" y="147"/>
                          </a:cxn>
                          <a:cxn ang="0">
                            <a:pos x="2832" y="147"/>
                          </a:cxn>
                        </a:cxnLst>
                        <a:rect l="0" t="0" r="r" b="b"/>
                        <a:pathLst>
                          <a:path w="2839" h="161">
                            <a:moveTo>
                              <a:pt x="0" y="147"/>
                            </a:moveTo>
                            <a:cubicBezTo>
                              <a:pt x="126" y="126"/>
                              <a:pt x="485" y="44"/>
                              <a:pt x="755" y="22"/>
                            </a:cubicBezTo>
                            <a:cubicBezTo>
                              <a:pt x="1025" y="0"/>
                              <a:pt x="1380" y="7"/>
                              <a:pt x="1623" y="14"/>
                            </a:cubicBezTo>
                            <a:cubicBezTo>
                              <a:pt x="1866" y="21"/>
                              <a:pt x="2028" y="43"/>
                              <a:pt x="2213" y="65"/>
                            </a:cubicBezTo>
                            <a:cubicBezTo>
                              <a:pt x="2398" y="87"/>
                              <a:pt x="2633" y="133"/>
                              <a:pt x="2736" y="147"/>
                            </a:cubicBezTo>
                            <a:cubicBezTo>
                              <a:pt x="2839" y="161"/>
                              <a:pt x="2836" y="147"/>
                              <a:pt x="2832" y="147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" name="Freeform 20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09800" y="2743200"/>
                        <a:ext cx="4505325" cy="20637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120"/>
                          </a:cxn>
                          <a:cxn ang="0">
                            <a:pos x="763" y="16"/>
                          </a:cxn>
                          <a:cxn ang="0">
                            <a:pos x="1623" y="25"/>
                          </a:cxn>
                          <a:cxn ang="0">
                            <a:pos x="2221" y="61"/>
                          </a:cxn>
                          <a:cxn ang="0">
                            <a:pos x="2736" y="120"/>
                          </a:cxn>
                          <a:cxn ang="0">
                            <a:pos x="2832" y="120"/>
                          </a:cxn>
                        </a:cxnLst>
                        <a:rect l="0" t="0" r="r" b="b"/>
                        <a:pathLst>
                          <a:path w="2838" h="130">
                            <a:moveTo>
                              <a:pt x="0" y="120"/>
                            </a:moveTo>
                            <a:cubicBezTo>
                              <a:pt x="127" y="103"/>
                              <a:pt x="492" y="32"/>
                              <a:pt x="763" y="16"/>
                            </a:cubicBezTo>
                            <a:cubicBezTo>
                              <a:pt x="1034" y="0"/>
                              <a:pt x="1380" y="17"/>
                              <a:pt x="1623" y="25"/>
                            </a:cubicBezTo>
                            <a:cubicBezTo>
                              <a:pt x="1866" y="33"/>
                              <a:pt x="2036" y="45"/>
                              <a:pt x="2221" y="61"/>
                            </a:cubicBezTo>
                            <a:cubicBezTo>
                              <a:pt x="2406" y="77"/>
                              <a:pt x="2634" y="110"/>
                              <a:pt x="2736" y="120"/>
                            </a:cubicBezTo>
                            <a:cubicBezTo>
                              <a:pt x="2838" y="130"/>
                              <a:pt x="2836" y="120"/>
                              <a:pt x="2832" y="12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" name="Line 20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05400" y="2514600"/>
                        <a:ext cx="762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round/>
                        <a:headEnd/>
                        <a:tailEnd type="triangle" w="med" len="med"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  <p:sp>
            <p:nvSpPr>
              <p:cNvPr id="9" name="Line 2085"/>
              <p:cNvSpPr>
                <a:spLocks noChangeShapeType="1"/>
              </p:cNvSpPr>
              <p:nvPr/>
            </p:nvSpPr>
            <p:spPr bwMode="auto">
              <a:xfrm>
                <a:off x="5410200" y="2335317"/>
                <a:ext cx="7620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676400"/>
            <a:ext cx="2590800" cy="1905000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>
                <a:latin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</a:rPr>
              <a:t>&gt; E</a:t>
            </a:r>
            <a:r>
              <a:rPr lang="en-US" baseline="-25000" dirty="0" smtClean="0">
                <a:latin typeface="Times New Roman" pitchFamily="18" charset="0"/>
              </a:rPr>
              <a:t>B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>
                <a:latin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</a:rPr>
              <a:t>= E</a:t>
            </a:r>
            <a:r>
              <a:rPr lang="en-US" baseline="-25000" dirty="0" smtClean="0">
                <a:latin typeface="Times New Roman" pitchFamily="18" charset="0"/>
              </a:rPr>
              <a:t>B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>
                <a:latin typeface="Times New Roman" pitchFamily="18" charset="0"/>
              </a:rPr>
              <a:t>E</a:t>
            </a:r>
            <a:r>
              <a:rPr lang="en-US" baseline="-25000" dirty="0" smtClean="0">
                <a:latin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</a:rPr>
              <a:t>&lt; E</a:t>
            </a:r>
            <a:r>
              <a:rPr lang="en-US" baseline="-25000" dirty="0" smtClean="0">
                <a:latin typeface="Times New Roman" pitchFamily="18" charset="0"/>
              </a:rPr>
              <a:t>B</a:t>
            </a:r>
            <a:endParaRPr lang="en-US" dirty="0"/>
          </a:p>
        </p:txBody>
      </p:sp>
      <p:sp>
        <p:nvSpPr>
          <p:cNvPr id="26" name="Oval 15"/>
          <p:cNvSpPr>
            <a:spLocks noChangeArrowheads="1"/>
          </p:cNvSpPr>
          <p:nvPr/>
        </p:nvSpPr>
        <p:spPr bwMode="auto">
          <a:xfrm>
            <a:off x="533400" y="2743200"/>
            <a:ext cx="1905000" cy="91440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 inside of conductor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29718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Conductor </a:t>
            </a:r>
            <a:r>
              <a:rPr lang="en-US" dirty="0">
                <a:solidFill>
                  <a:schemeClr val="tx2"/>
                </a:solidFill>
                <a:sym typeface="Symbol" pitchFamily="18" charset="2"/>
              </a:rPr>
              <a:t></a:t>
            </a:r>
            <a:r>
              <a:rPr lang="en-US" dirty="0">
                <a:solidFill>
                  <a:schemeClr val="tx2"/>
                </a:solidFill>
              </a:rPr>
              <a:t> electrons free to mo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lectrons feels electric force - will move until they feel no more force (F=0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=</a:t>
            </a:r>
            <a:r>
              <a:rPr lang="en-US" dirty="0" err="1"/>
              <a:t>qE</a:t>
            </a:r>
            <a:r>
              <a:rPr lang="en-US" dirty="0"/>
              <a:t>: if F=0 then E=0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22229E"/>
                </a:solidFill>
              </a:rPr>
              <a:t>E=0 inside a conductor </a:t>
            </a:r>
            <a:r>
              <a:rPr lang="en-US" sz="3600" b="1" dirty="0" smtClean="0">
                <a:solidFill>
                  <a:srgbClr val="22229E"/>
                </a:solidFill>
              </a:rPr>
              <a:t>(in electrostatics)</a:t>
            </a:r>
            <a:endParaRPr lang="en-US" sz="3600" b="1" dirty="0">
              <a:solidFill>
                <a:srgbClr val="22229E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139667" y="1344710"/>
            <a:ext cx="5466834" cy="3821670"/>
            <a:chOff x="-154" y="-207"/>
            <a:chExt cx="4535" cy="3031"/>
          </a:xfrm>
        </p:grpSpPr>
        <p:grpSp>
          <p:nvGrpSpPr>
            <p:cNvPr id="3" name="Group 1027"/>
            <p:cNvGrpSpPr>
              <a:grpSpLocks/>
            </p:cNvGrpSpPr>
            <p:nvPr/>
          </p:nvGrpSpPr>
          <p:grpSpPr bwMode="auto">
            <a:xfrm>
              <a:off x="-154" y="-207"/>
              <a:ext cx="4535" cy="3031"/>
              <a:chOff x="-215" y="149"/>
              <a:chExt cx="4535" cy="3031"/>
            </a:xfrm>
          </p:grpSpPr>
          <p:pic>
            <p:nvPicPr>
              <p:cNvPr id="103428" name="Picture 1028" descr="pre_fiel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invGray">
              <a:xfrm>
                <a:off x="-215" y="149"/>
                <a:ext cx="4442" cy="3031"/>
              </a:xfrm>
              <a:prstGeom prst="rect">
                <a:avLst/>
              </a:prstGeom>
              <a:noFill/>
            </p:spPr>
          </p:pic>
          <p:sp>
            <p:nvSpPr>
              <p:cNvPr id="103429" name="Text Box 1029"/>
              <p:cNvSpPr txBox="1">
                <a:spLocks noChangeArrowheads="1"/>
              </p:cNvSpPr>
              <p:nvPr/>
            </p:nvSpPr>
            <p:spPr bwMode="invGray">
              <a:xfrm>
                <a:off x="2352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03430" name="Text Box 1030"/>
              <p:cNvSpPr txBox="1">
                <a:spLocks noChangeArrowheads="1"/>
              </p:cNvSpPr>
              <p:nvPr/>
            </p:nvSpPr>
            <p:spPr bwMode="invGray">
              <a:xfrm>
                <a:off x="3936" y="204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03431" name="Text Box 1031"/>
              <p:cNvSpPr txBox="1">
                <a:spLocks noChangeArrowheads="1"/>
              </p:cNvSpPr>
              <p:nvPr/>
            </p:nvSpPr>
            <p:spPr bwMode="invGray">
              <a:xfrm>
                <a:off x="3360" y="105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FFFF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03432" name="Oval 1032"/>
              <p:cNvSpPr>
                <a:spLocks noChangeArrowheads="1"/>
              </p:cNvSpPr>
              <p:nvPr/>
            </p:nvSpPr>
            <p:spPr bwMode="invGray">
              <a:xfrm>
                <a:off x="3264" y="22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33" name="Text Box 1033"/>
              <p:cNvSpPr txBox="1">
                <a:spLocks noChangeArrowheads="1"/>
              </p:cNvSpPr>
              <p:nvPr/>
            </p:nvSpPr>
            <p:spPr bwMode="invGray">
              <a:xfrm>
                <a:off x="3264" y="2160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03434" name="Oval 1034"/>
              <p:cNvSpPr>
                <a:spLocks noChangeArrowheads="1"/>
              </p:cNvSpPr>
              <p:nvPr/>
            </p:nvSpPr>
            <p:spPr bwMode="invGray">
              <a:xfrm>
                <a:off x="3360" y="11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035"/>
            <p:cNvGrpSpPr>
              <a:grpSpLocks/>
            </p:cNvGrpSpPr>
            <p:nvPr/>
          </p:nvGrpSpPr>
          <p:grpSpPr bwMode="auto">
            <a:xfrm>
              <a:off x="1680" y="1056"/>
              <a:ext cx="1632" cy="1680"/>
              <a:chOff x="1632" y="1104"/>
              <a:chExt cx="1632" cy="1680"/>
            </a:xfrm>
          </p:grpSpPr>
          <p:sp>
            <p:nvSpPr>
              <p:cNvPr id="103436" name="Line 1036"/>
              <p:cNvSpPr>
                <a:spLocks noChangeShapeType="1"/>
              </p:cNvSpPr>
              <p:nvPr/>
            </p:nvSpPr>
            <p:spPr bwMode="invGray">
              <a:xfrm rot="9200055">
                <a:off x="1632" y="2352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37" name="Line 1037"/>
              <p:cNvSpPr>
                <a:spLocks noChangeShapeType="1"/>
              </p:cNvSpPr>
              <p:nvPr/>
            </p:nvSpPr>
            <p:spPr bwMode="invGray">
              <a:xfrm rot="27754911">
                <a:off x="2184" y="275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38" name="Line 1038"/>
              <p:cNvSpPr>
                <a:spLocks noChangeShapeType="1"/>
              </p:cNvSpPr>
              <p:nvPr/>
            </p:nvSpPr>
            <p:spPr bwMode="invGray">
              <a:xfrm rot="24958715">
                <a:off x="2856" y="275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39" name="Line 1039"/>
              <p:cNvSpPr>
                <a:spLocks noChangeShapeType="1"/>
              </p:cNvSpPr>
              <p:nvPr/>
            </p:nvSpPr>
            <p:spPr bwMode="invGray">
              <a:xfrm rot="12435494">
                <a:off x="1632" y="1679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0" name="Line 1040"/>
              <p:cNvSpPr>
                <a:spLocks noChangeShapeType="1"/>
              </p:cNvSpPr>
              <p:nvPr/>
            </p:nvSpPr>
            <p:spPr bwMode="invGray">
              <a:xfrm rot="15447160">
                <a:off x="2088" y="1127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1" name="Line 1041"/>
              <p:cNvSpPr>
                <a:spLocks noChangeShapeType="1"/>
              </p:cNvSpPr>
              <p:nvPr/>
            </p:nvSpPr>
            <p:spPr bwMode="invGray">
              <a:xfrm rot="18571381">
                <a:off x="2856" y="1175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2" name="Line 1042"/>
              <p:cNvSpPr>
                <a:spLocks noChangeShapeType="1"/>
              </p:cNvSpPr>
              <p:nvPr/>
            </p:nvSpPr>
            <p:spPr bwMode="invGray">
              <a:xfrm rot="20938085">
                <a:off x="3216" y="1728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3" name="Line 1043"/>
              <p:cNvSpPr>
                <a:spLocks noChangeShapeType="1"/>
              </p:cNvSpPr>
              <p:nvPr/>
            </p:nvSpPr>
            <p:spPr bwMode="invGray">
              <a:xfrm rot="21953258">
                <a:off x="3216" y="2256"/>
                <a:ext cx="48" cy="1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3444" name="Rectangle 1044"/>
          <p:cNvSpPr>
            <a:spLocks noGrp="1" noChangeArrowheads="1"/>
          </p:cNvSpPr>
          <p:nvPr>
            <p:ph type="title"/>
          </p:nvPr>
        </p:nvSpPr>
        <p:spPr>
          <a:xfrm>
            <a:off x="48608" y="457200"/>
            <a:ext cx="2514600" cy="762000"/>
          </a:xfrm>
        </p:spPr>
        <p:txBody>
          <a:bodyPr/>
          <a:lstStyle/>
          <a:p>
            <a:r>
              <a:rPr lang="en-US" dirty="0" smtClean="0"/>
              <a:t>Checkpoint</a:t>
            </a:r>
            <a:endParaRPr lang="en-US" dirty="0"/>
          </a:p>
        </p:txBody>
      </p:sp>
      <p:sp>
        <p:nvSpPr>
          <p:cNvPr id="103445" name="Text Box 1045"/>
          <p:cNvSpPr txBox="1">
            <a:spLocks noChangeArrowheads="1"/>
          </p:cNvSpPr>
          <p:nvPr/>
        </p:nvSpPr>
        <p:spPr bwMode="auto">
          <a:xfrm>
            <a:off x="457200" y="5257800"/>
            <a:ext cx="80010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</a:rPr>
              <a:t>"Charge A" is actually a small, charged metal ball (a conductor). The magnitude of the electric field </a:t>
            </a:r>
            <a:r>
              <a:rPr lang="en-US" sz="2000" b="1" u="sng" dirty="0">
                <a:solidFill>
                  <a:schemeClr val="tx2"/>
                </a:solidFill>
                <a:latin typeface="Times New Roman" pitchFamily="18" charset="0"/>
              </a:rPr>
              <a:t>inside the ball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</a:rPr>
              <a:t> is: 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	(1) Negative 		(2) Zero	       (3) Positive</a:t>
            </a:r>
          </a:p>
        </p:txBody>
      </p:sp>
      <p:sp>
        <p:nvSpPr>
          <p:cNvPr id="103451" name="Text Box 1051"/>
          <p:cNvSpPr txBox="1">
            <a:spLocks noChangeArrowheads="1"/>
          </p:cNvSpPr>
          <p:nvPr/>
        </p:nvSpPr>
        <p:spPr bwMode="auto">
          <a:xfrm>
            <a:off x="1524000" y="62484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3810000" y="5979458"/>
            <a:ext cx="19050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0051651">
            <a:off x="5715001" y="4340244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a static situation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96" y="221017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57150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ree Charg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0" y="3429000"/>
            <a:ext cx="3048000" cy="2133600"/>
            <a:chOff x="2784" y="2256"/>
            <a:chExt cx="1920" cy="1344"/>
          </a:xfrm>
        </p:grpSpPr>
        <p:sp>
          <p:nvSpPr>
            <p:cNvPr id="163844" name="Oval 4"/>
            <p:cNvSpPr>
              <a:spLocks noChangeArrowheads="1"/>
            </p:cNvSpPr>
            <p:nvPr/>
          </p:nvSpPr>
          <p:spPr bwMode="auto">
            <a:xfrm>
              <a:off x="3648" y="225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5" name="Oval 5"/>
            <p:cNvSpPr>
              <a:spLocks noChangeArrowheads="1"/>
            </p:cNvSpPr>
            <p:nvPr/>
          </p:nvSpPr>
          <p:spPr bwMode="auto">
            <a:xfrm>
              <a:off x="2784" y="3408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3744" y="23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47" name="Oval 7"/>
            <p:cNvSpPr>
              <a:spLocks noChangeArrowheads="1"/>
            </p:cNvSpPr>
            <p:nvPr/>
          </p:nvSpPr>
          <p:spPr bwMode="auto">
            <a:xfrm>
              <a:off x="4512" y="3408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>
              <a:off x="2880" y="350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7448550" y="55245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-3.5 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4905375" y="551815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+7.0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5715000" y="303212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+2.0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6553200" y="53054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 m</a:t>
            </a: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 rot="-5400000">
            <a:off x="6334126" y="41624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 m</a:t>
            </a:r>
          </a:p>
        </p:txBody>
      </p:sp>
      <p:sp>
        <p:nvSpPr>
          <p:cNvPr id="16385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7340600" cy="46482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Calculate force on +2</a:t>
            </a:r>
            <a:r>
              <a:rPr lang="en-US" sz="2400" dirty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400" dirty="0">
                <a:solidFill>
                  <a:schemeClr val="tx2"/>
                </a:solidFill>
              </a:rPr>
              <a:t>C charge due to other two charges</a:t>
            </a:r>
          </a:p>
          <a:p>
            <a:pPr lvl="1"/>
            <a:r>
              <a:rPr lang="en-US" sz="2000" dirty="0"/>
              <a:t>Calculate force from +7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/>
              <a:t>C </a:t>
            </a:r>
            <a:r>
              <a:rPr lang="en-US" sz="2000" dirty="0" smtClean="0"/>
              <a:t>charge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Calculate </a:t>
            </a:r>
            <a:r>
              <a:rPr lang="en-US" sz="2000" dirty="0"/>
              <a:t>force from –3.5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/>
              <a:t>C </a:t>
            </a:r>
            <a:r>
              <a:rPr lang="en-US" sz="2000" dirty="0" smtClean="0"/>
              <a:t>charge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Add (VECTORS!)</a:t>
            </a:r>
          </a:p>
        </p:txBody>
      </p:sp>
      <p:sp>
        <p:nvSpPr>
          <p:cNvPr id="163855" name="WordArt 15"/>
          <p:cNvSpPr>
            <a:spLocks noChangeArrowheads="1" noChangeShapeType="1"/>
          </p:cNvSpPr>
          <p:nvPr/>
        </p:nvSpPr>
        <p:spPr bwMode="auto">
          <a:xfrm>
            <a:off x="381000" y="38100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105400" y="2819400"/>
            <a:ext cx="2971800" cy="2209800"/>
          </a:xfrm>
          <a:prstGeom prst="line">
            <a:avLst/>
          </a:prstGeom>
          <a:ln w="127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V="1">
            <a:off x="6629400" y="3810000"/>
            <a:ext cx="1828800" cy="1371600"/>
          </a:xfrm>
          <a:prstGeom prst="line">
            <a:avLst/>
          </a:prstGeom>
          <a:ln w="12700">
            <a:solidFill>
              <a:srgbClr val="22229E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63846" idx="0"/>
          </p:cNvCxnSpPr>
          <p:nvPr/>
        </p:nvCxnSpPr>
        <p:spPr>
          <a:xfrm rot="5400000" flipH="1" flipV="1">
            <a:off x="6705600" y="2667000"/>
            <a:ext cx="1066800" cy="762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6781800" y="3657600"/>
            <a:ext cx="6096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715000" y="3593432"/>
            <a:ext cx="2743200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63846" idx="0"/>
          </p:cNvCxnSpPr>
          <p:nvPr/>
        </p:nvCxnSpPr>
        <p:spPr>
          <a:xfrm rot="5400000" flipH="1">
            <a:off x="6210300" y="2933700"/>
            <a:ext cx="1295400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38200" y="2743200"/>
          <a:ext cx="30595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5" imgW="1930400" imgH="673100" progId="Equation.DSMT4">
                  <p:embed/>
                </p:oleObj>
              </mc:Choice>
              <mc:Fallback>
                <p:oleObj name="Equation" r:id="rId5" imgW="1930400" imgH="673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0595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886200" y="2967790"/>
          <a:ext cx="14684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7" imgW="926698" imgH="203112" progId="Equation.DSMT4">
                  <p:embed/>
                </p:oleObj>
              </mc:Choice>
              <mc:Fallback>
                <p:oleObj name="Equation" r:id="rId7" imgW="926698" imgH="2031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67790"/>
                        <a:ext cx="14684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176210" y="2506580"/>
          <a:ext cx="1266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210" y="2506580"/>
                        <a:ext cx="12668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14388" y="4178300"/>
          <a:ext cx="3260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11" imgW="2057400" imgH="673100" progId="Equation.DSMT4">
                  <p:embed/>
                </p:oleObj>
              </mc:Choice>
              <mc:Fallback>
                <p:oleObj name="Equation" r:id="rId11" imgW="2057400" imgH="673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178300"/>
                        <a:ext cx="32607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038600" y="4419600"/>
          <a:ext cx="14684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13" imgW="926698" imgH="203112" progId="Equation.DSMT4">
                  <p:embed/>
                </p:oleObj>
              </mc:Choice>
              <mc:Fallback>
                <p:oleObj name="Equation" r:id="rId13" imgW="926698" imgH="203112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14684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729288" y="3810000"/>
          <a:ext cx="12874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15" imgW="812447" imgH="203112" progId="Equation.DSMT4">
                  <p:embed/>
                </p:oleObj>
              </mc:Choice>
              <mc:Fallback>
                <p:oleObj name="Equation" r:id="rId15" imgW="812447" imgH="2031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810000"/>
                        <a:ext cx="12874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4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 inside of </a:t>
            </a:r>
            <a:r>
              <a:rPr lang="en-US" dirty="0" smtClean="0">
                <a:solidFill>
                  <a:schemeClr val="tx1"/>
                </a:solidFill>
              </a:rPr>
              <a:t>conductor in electrostati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41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772400" cy="29718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Conductor </a:t>
            </a:r>
            <a:r>
              <a:rPr lang="en-US" dirty="0">
                <a:solidFill>
                  <a:schemeClr val="tx2"/>
                </a:solidFill>
                <a:sym typeface="Symbol" pitchFamily="18" charset="2"/>
              </a:rPr>
              <a:t></a:t>
            </a:r>
            <a:r>
              <a:rPr lang="en-US" dirty="0">
                <a:solidFill>
                  <a:schemeClr val="tx2"/>
                </a:solidFill>
              </a:rPr>
              <a:t> electrons free to move</a:t>
            </a:r>
          </a:p>
          <a:p>
            <a:pPr lvl="1"/>
            <a:r>
              <a:rPr lang="en-US" dirty="0"/>
              <a:t>Electrons feel electric force - will move until they feel no more force (F=0)</a:t>
            </a:r>
          </a:p>
          <a:p>
            <a:pPr lvl="1"/>
            <a:r>
              <a:rPr lang="en-US" dirty="0"/>
              <a:t>F=</a:t>
            </a:r>
            <a:r>
              <a:rPr lang="en-US" dirty="0" err="1"/>
              <a:t>qE</a:t>
            </a:r>
            <a:r>
              <a:rPr lang="en-US" dirty="0"/>
              <a:t>: if F=0 then E=0</a:t>
            </a:r>
          </a:p>
          <a:p>
            <a:r>
              <a:rPr lang="en-US" dirty="0">
                <a:solidFill>
                  <a:schemeClr val="tx2"/>
                </a:solidFill>
              </a:rPr>
              <a:t>E=0 inside a conductor </a:t>
            </a:r>
            <a:r>
              <a:rPr lang="en-US" dirty="0" smtClean="0">
                <a:solidFill>
                  <a:schemeClr val="tx2"/>
                </a:solidFill>
              </a:rPr>
              <a:t>(in a static situation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34148" name="Picture 1028" descr="conduct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3810000"/>
            <a:ext cx="5181600" cy="2687638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4644"/>
            <a:ext cx="8610600" cy="114455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ecap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0292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2"/>
                </a:solidFill>
              </a:rPr>
              <a:t>E Field has magnitude </a:t>
            </a:r>
            <a:r>
              <a:rPr lang="en-US" sz="2800" u="sng" dirty="0">
                <a:solidFill>
                  <a:schemeClr val="tx2"/>
                </a:solidFill>
              </a:rPr>
              <a:t>and</a:t>
            </a:r>
            <a:r>
              <a:rPr lang="en-US" sz="2800" dirty="0">
                <a:solidFill>
                  <a:schemeClr val="tx2"/>
                </a:solidFill>
              </a:rPr>
              <a:t> direction:</a:t>
            </a:r>
          </a:p>
          <a:p>
            <a:pPr lvl="1"/>
            <a:r>
              <a:rPr lang="en-US" dirty="0"/>
              <a:t>E</a:t>
            </a:r>
            <a:r>
              <a:rPr lang="en-US" dirty="0">
                <a:sym typeface="Symbol" pitchFamily="18" charset="2"/>
              </a:rPr>
              <a:t>F/q</a:t>
            </a:r>
          </a:p>
          <a:p>
            <a:pPr lvl="1"/>
            <a:r>
              <a:rPr lang="en-US" dirty="0"/>
              <a:t>Calculate just like Coulomb’s law</a:t>
            </a:r>
          </a:p>
          <a:p>
            <a:pPr lvl="1"/>
            <a:r>
              <a:rPr lang="en-US" dirty="0"/>
              <a:t>Careful when adding vectors</a:t>
            </a:r>
          </a:p>
          <a:p>
            <a:r>
              <a:rPr lang="en-US" sz="2800" dirty="0">
                <a:solidFill>
                  <a:schemeClr val="tx2"/>
                </a:solidFill>
              </a:rPr>
              <a:t>Electric Field Lines</a:t>
            </a:r>
          </a:p>
          <a:p>
            <a:pPr lvl="1"/>
            <a:r>
              <a:rPr lang="en-US" dirty="0"/>
              <a:t>Density gives strength (# proportional to charge.)</a:t>
            </a:r>
          </a:p>
          <a:p>
            <a:pPr lvl="1"/>
            <a:r>
              <a:rPr lang="en-US" dirty="0"/>
              <a:t>Arrow gives direction (Start + end on -)</a:t>
            </a:r>
          </a:p>
          <a:p>
            <a:r>
              <a:rPr lang="en-US" sz="2800" dirty="0">
                <a:solidFill>
                  <a:schemeClr val="tx2"/>
                </a:solidFill>
              </a:rPr>
              <a:t>Conductors</a:t>
            </a:r>
          </a:p>
          <a:p>
            <a:pPr lvl="1"/>
            <a:r>
              <a:rPr lang="en-US" dirty="0"/>
              <a:t>Electrons free to move </a:t>
            </a:r>
            <a:r>
              <a:rPr lang="en-US" dirty="0">
                <a:sym typeface="Symbol" pitchFamily="18" charset="2"/>
              </a:rPr>
              <a:t> E=0</a:t>
            </a:r>
            <a:r>
              <a:rPr lang="en-US" dirty="0"/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3962400" cy="915956"/>
          </a:xfrm>
        </p:spPr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5800" cy="4983163"/>
          </a:xfrm>
        </p:spPr>
        <p:txBody>
          <a:bodyPr/>
          <a:lstStyle/>
          <a:p>
            <a:r>
              <a:rPr lang="en-US" dirty="0" smtClean="0"/>
              <a:t>Read sections 19-6 &amp; 19-7</a:t>
            </a:r>
          </a:p>
          <a:p>
            <a:r>
              <a:rPr lang="en-US" dirty="0" smtClean="0"/>
              <a:t>Watch </a:t>
            </a:r>
            <a:r>
              <a:rPr lang="en-US" dirty="0" err="1" smtClean="0"/>
              <a:t>Prelecture</a:t>
            </a:r>
            <a:r>
              <a:rPr lang="en-US" dirty="0" smtClean="0"/>
              <a:t> 3 by 6am 1/15</a:t>
            </a:r>
          </a:p>
          <a:p>
            <a:r>
              <a:rPr lang="en-US" dirty="0" smtClean="0"/>
              <a:t>Complete Checkpoint 3 by 6 am 1/15</a:t>
            </a:r>
          </a:p>
          <a:p>
            <a:r>
              <a:rPr lang="en-US" dirty="0" smtClean="0"/>
              <a:t>Complete Homework 1 by 11pm 1/15</a:t>
            </a:r>
          </a:p>
          <a:p>
            <a:r>
              <a:rPr lang="en-US" dirty="0" smtClean="0"/>
              <a:t>Complete Homework 2 by 11pm 1/17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139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5715000" cy="762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ree Charg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0" y="3429000"/>
            <a:ext cx="3048000" cy="2133600"/>
            <a:chOff x="2784" y="2256"/>
            <a:chExt cx="1920" cy="1344"/>
          </a:xfrm>
        </p:grpSpPr>
        <p:sp>
          <p:nvSpPr>
            <p:cNvPr id="163844" name="Oval 4"/>
            <p:cNvSpPr>
              <a:spLocks noChangeArrowheads="1"/>
            </p:cNvSpPr>
            <p:nvPr/>
          </p:nvSpPr>
          <p:spPr bwMode="auto">
            <a:xfrm>
              <a:off x="3648" y="225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5" name="Oval 5"/>
            <p:cNvSpPr>
              <a:spLocks noChangeArrowheads="1"/>
            </p:cNvSpPr>
            <p:nvPr/>
          </p:nvSpPr>
          <p:spPr bwMode="auto">
            <a:xfrm>
              <a:off x="2784" y="3408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3744" y="23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47" name="Oval 7"/>
            <p:cNvSpPr>
              <a:spLocks noChangeArrowheads="1"/>
            </p:cNvSpPr>
            <p:nvPr/>
          </p:nvSpPr>
          <p:spPr bwMode="auto">
            <a:xfrm>
              <a:off x="4512" y="3408"/>
              <a:ext cx="192" cy="19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>
              <a:off x="2880" y="350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7448550" y="55245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-3.5 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4905375" y="551815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+7.0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5715000" y="303212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Q=+2.0</a:t>
            </a:r>
            <a:r>
              <a:rPr lang="en-US" sz="20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6553200" y="53054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 m</a:t>
            </a: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 rot="-5400000">
            <a:off x="6334126" y="41624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 m</a:t>
            </a:r>
          </a:p>
        </p:txBody>
      </p:sp>
      <p:sp>
        <p:nvSpPr>
          <p:cNvPr id="16385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340600" cy="5105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Resolve each force into x and y components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Add the x-components &amp; the y-comp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Use </a:t>
            </a:r>
            <a:r>
              <a:rPr lang="en-US" sz="2400" dirty="0" err="1" smtClean="0">
                <a:solidFill>
                  <a:schemeClr val="tx2"/>
                </a:solidFill>
              </a:rPr>
              <a:t>Pyth</a:t>
            </a:r>
            <a:r>
              <a:rPr lang="en-US" sz="2400" dirty="0" smtClean="0">
                <a:solidFill>
                  <a:schemeClr val="tx2"/>
                </a:solidFill>
              </a:rPr>
              <a:t>. Theorem &amp; Trigonometry</a:t>
            </a:r>
          </a:p>
          <a:p>
            <a:pPr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      to express in R,</a:t>
            </a:r>
            <a:r>
              <a:rPr lang="el-GR" sz="2400" dirty="0" smtClean="0">
                <a:solidFill>
                  <a:schemeClr val="tx2"/>
                </a:solidFill>
              </a:rPr>
              <a:t>θ</a:t>
            </a:r>
            <a:r>
              <a:rPr lang="en-US" sz="2400" dirty="0" smtClean="0">
                <a:solidFill>
                  <a:schemeClr val="tx2"/>
                </a:solidFill>
              </a:rPr>
              <a:t> notation</a:t>
            </a:r>
          </a:p>
          <a:p>
            <a:pPr lvl="1">
              <a:buNone/>
            </a:pPr>
            <a:endParaRPr lang="en-US" sz="2000" dirty="0" smtClean="0"/>
          </a:p>
          <a:p>
            <a:pPr lvl="1">
              <a:buNone/>
            </a:pPr>
            <a:endParaRPr lang="en-US" sz="2000" dirty="0" smtClean="0"/>
          </a:p>
        </p:txBody>
      </p:sp>
      <p:sp>
        <p:nvSpPr>
          <p:cNvPr id="163855" name="WordArt 15"/>
          <p:cNvSpPr>
            <a:spLocks noChangeArrowheads="1" noChangeShapeType="1"/>
          </p:cNvSpPr>
          <p:nvPr/>
        </p:nvSpPr>
        <p:spPr bwMode="auto">
          <a:xfrm>
            <a:off x="381000" y="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105400" y="2819400"/>
            <a:ext cx="2971800" cy="2209800"/>
          </a:xfrm>
          <a:prstGeom prst="line">
            <a:avLst/>
          </a:prstGeom>
          <a:ln w="127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V="1">
            <a:off x="6629400" y="3810000"/>
            <a:ext cx="1828800" cy="1371600"/>
          </a:xfrm>
          <a:prstGeom prst="line">
            <a:avLst/>
          </a:prstGeom>
          <a:ln w="12700">
            <a:solidFill>
              <a:srgbClr val="22229E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63846" idx="0"/>
          </p:cNvCxnSpPr>
          <p:nvPr/>
        </p:nvCxnSpPr>
        <p:spPr>
          <a:xfrm rot="5400000" flipH="1" flipV="1">
            <a:off x="6705600" y="2667000"/>
            <a:ext cx="1066800" cy="762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6781800" y="3657600"/>
            <a:ext cx="6096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715000" y="3593432"/>
            <a:ext cx="2743200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63846" idx="0"/>
          </p:cNvCxnSpPr>
          <p:nvPr/>
        </p:nvCxnSpPr>
        <p:spPr>
          <a:xfrm rot="5400000" flipH="1">
            <a:off x="6210300" y="2933700"/>
            <a:ext cx="1295400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05062" y="1295400"/>
          <a:ext cx="4143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5" imgW="2616200" imgH="254000" progId="Equation.DSMT4">
                  <p:embed/>
                </p:oleObj>
              </mc:Choice>
              <mc:Fallback>
                <p:oleObj name="Equation" r:id="rId5" imgW="2616200" imgH="254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62" y="1295400"/>
                        <a:ext cx="41433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176210" y="2506580"/>
          <a:ext cx="1266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210" y="2506580"/>
                        <a:ext cx="12668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21342" y="2209800"/>
          <a:ext cx="426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9" imgW="2692400" imgH="254000" progId="Equation.DSMT4">
                  <p:embed/>
                </p:oleObj>
              </mc:Choice>
              <mc:Fallback>
                <p:oleObj name="Equation" r:id="rId9" imgW="2692400" imgH="254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42" y="2209800"/>
                        <a:ext cx="4267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729288" y="3810000"/>
          <a:ext cx="12874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810000"/>
                        <a:ext cx="12874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962274" y="3264568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3</a:t>
            </a:r>
            <a:r>
              <a:rPr lang="en-US" baseline="30000" dirty="0" smtClean="0"/>
              <a:t>o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986338" y="3529264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3</a:t>
            </a:r>
            <a:r>
              <a:rPr lang="en-US" baseline="30000" dirty="0" smtClean="0"/>
              <a:t>o</a:t>
            </a:r>
            <a:endParaRPr lang="en-US" dirty="0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26765" y="1752600"/>
          <a:ext cx="4122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13" imgW="2603500" imgH="254000" progId="Equation.DSMT4">
                  <p:embed/>
                </p:oleObj>
              </mc:Choice>
              <mc:Fallback>
                <p:oleObj name="Equation" r:id="rId13" imgW="2603500" imgH="254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65" y="1752600"/>
                        <a:ext cx="41227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>
            <a:stCxn id="163846" idx="0"/>
          </p:cNvCxnSpPr>
          <p:nvPr/>
        </p:nvCxnSpPr>
        <p:spPr>
          <a:xfrm rot="16200000" flipH="1">
            <a:off x="7239000" y="3200400"/>
            <a:ext cx="1588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6324600" y="3048000"/>
            <a:ext cx="10668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 rot="5400000" flipH="1" flipV="1">
            <a:off x="6858000" y="2743200"/>
            <a:ext cx="762000" cy="60960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63846" idx="0"/>
          </p:cNvCxnSpPr>
          <p:nvPr/>
        </p:nvCxnSpPr>
        <p:spPr>
          <a:xfrm rot="16200000" flipH="1">
            <a:off x="7086601" y="3352799"/>
            <a:ext cx="1588" cy="45720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>
            <a:off x="6553994" y="3885406"/>
            <a:ext cx="6096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urved Connector 56"/>
          <p:cNvCxnSpPr>
            <a:stCxn id="163846" idx="0"/>
            <a:endCxn id="163846" idx="0"/>
          </p:cNvCxnSpPr>
          <p:nvPr/>
        </p:nvCxnSpPr>
        <p:spPr>
          <a:xfrm rot="5400000">
            <a:off x="6858000" y="3581400"/>
            <a:ext cx="1588" cy="1588"/>
          </a:xfrm>
          <a:prstGeom prst="curvedConnector3">
            <a:avLst>
              <a:gd name="adj1" fmla="val 12955919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urved Connector 59"/>
          <p:cNvCxnSpPr/>
          <p:nvPr/>
        </p:nvCxnSpPr>
        <p:spPr>
          <a:xfrm rot="16200000" flipV="1">
            <a:off x="6858000" y="3733800"/>
            <a:ext cx="457200" cy="30480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05558" y="2743200"/>
          <a:ext cx="4549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15" imgW="2870200" imgH="254000" progId="Equation.DSMT4">
                  <p:embed/>
                </p:oleObj>
              </mc:Choice>
              <mc:Fallback>
                <p:oleObj name="Equation" r:id="rId15" imgW="2870200" imgH="2540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58" y="2743200"/>
                        <a:ext cx="45497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04800" y="3953439"/>
          <a:ext cx="45640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17" imgW="2882900" imgH="241300" progId="Equation.DSMT4">
                  <p:embed/>
                </p:oleObj>
              </mc:Choice>
              <mc:Fallback>
                <p:oleObj name="Equation" r:id="rId17" imgW="2882900" imgH="241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53439"/>
                        <a:ext cx="45640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311150" y="4445940"/>
          <a:ext cx="4705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19" imgW="2971800" imgH="254000" progId="Equation.DSMT4">
                  <p:embed/>
                </p:oleObj>
              </mc:Choice>
              <mc:Fallback>
                <p:oleObj name="Equation" r:id="rId19" imgW="2971800" imgH="254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445940"/>
                        <a:ext cx="47053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4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4644"/>
            <a:ext cx="8610600" cy="992156"/>
          </a:xfrm>
        </p:spPr>
        <p:txBody>
          <a:bodyPr/>
          <a:lstStyle/>
          <a:p>
            <a:r>
              <a:rPr lang="en-US" dirty="0" smtClean="0"/>
              <a:t>Three Char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05800" cy="52578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Use </a:t>
            </a:r>
            <a:r>
              <a:rPr lang="en-US" dirty="0" err="1" smtClean="0">
                <a:solidFill>
                  <a:schemeClr val="tx2"/>
                </a:solidFill>
              </a:rPr>
              <a:t>Pyth</a:t>
            </a:r>
            <a:r>
              <a:rPr lang="en-US" dirty="0" smtClean="0">
                <a:solidFill>
                  <a:schemeClr val="tx2"/>
                </a:solidFill>
              </a:rPr>
              <a:t>. Theorem &amp; Trigonometry to express in R,</a:t>
            </a:r>
            <a:r>
              <a:rPr lang="el-GR" dirty="0" smtClean="0">
                <a:solidFill>
                  <a:schemeClr val="tx2"/>
                </a:solidFill>
              </a:rPr>
              <a:t>θ</a:t>
            </a:r>
            <a:r>
              <a:rPr lang="en-US" dirty="0" smtClean="0">
                <a:solidFill>
                  <a:schemeClr val="tx2"/>
                </a:solidFill>
              </a:rPr>
              <a:t> notation</a:t>
            </a:r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333500" y="3924300"/>
            <a:ext cx="2819400" cy="0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>
            <a:off x="1371600" y="3810000"/>
            <a:ext cx="2819400" cy="0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743200" y="3810000"/>
            <a:ext cx="1752600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2286000" y="3352800"/>
            <a:ext cx="914400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352800" y="3886200"/>
          <a:ext cx="12874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4" imgW="812447" imgH="203112" progId="Equation.DSMT4">
                  <p:embed/>
                </p:oleObj>
              </mc:Choice>
              <mc:Fallback>
                <p:oleObj name="Equation" r:id="rId4" imgW="812447" imgH="20311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12874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447800" y="3124200"/>
          <a:ext cx="1266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6" imgW="799753" imgH="203112" progId="Equation.DSMT4">
                  <p:embed/>
                </p:oleObj>
              </mc:Choice>
              <mc:Fallback>
                <p:oleObj name="Equation" r:id="rId6" imgW="799753" imgH="203112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12668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743200" y="2895600"/>
            <a:ext cx="1752600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943350" y="3371850"/>
            <a:ext cx="952500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743200" y="2895600"/>
            <a:ext cx="1676400" cy="914400"/>
          </a:xfrm>
          <a:prstGeom prst="straightConnector1">
            <a:avLst/>
          </a:prstGeom>
          <a:ln w="31750">
            <a:solidFill>
              <a:srgbClr val="2222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8200" y="2057400"/>
          <a:ext cx="41801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8" imgW="2438400" imgH="355600" progId="Equation.DSMT4">
                  <p:embed/>
                </p:oleObj>
              </mc:Choice>
              <mc:Fallback>
                <p:oleObj name="Equation" r:id="rId8" imgW="2438400" imgH="355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418011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876800" y="2971800"/>
          <a:ext cx="1719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17192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76800" y="2895600"/>
            <a:ext cx="1905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164542" y="3469342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φ</a:t>
            </a:r>
            <a:endParaRPr lang="en-US" dirty="0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429000" y="4572000"/>
          <a:ext cx="48529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12" imgW="2832100" imgH="482600" progId="Equation.DSMT4">
                  <p:embed/>
                </p:oleObj>
              </mc:Choice>
              <mc:Fallback>
                <p:oleObj name="Equation" r:id="rId12" imgW="2832100" imgH="482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0"/>
                        <a:ext cx="485298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19200" y="5791200"/>
            <a:ext cx="51590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ce resultant is in first quadrant, </a:t>
            </a:r>
            <a:r>
              <a:rPr lang="el-GR" sz="2400" dirty="0" smtClean="0"/>
              <a:t>θ</a:t>
            </a:r>
            <a:r>
              <a:rPr lang="en-US" sz="2400" dirty="0" smtClean="0"/>
              <a:t> = </a:t>
            </a:r>
            <a:r>
              <a:rPr lang="el-GR" sz="2400" dirty="0" smtClean="0"/>
              <a:t>φ</a:t>
            </a:r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934200" y="5791200"/>
          <a:ext cx="827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14" imgW="482391" imgH="203112" progId="Equation.DSMT4">
                  <p:embed/>
                </p:oleObj>
              </mc:Choice>
              <mc:Fallback>
                <p:oleObj name="Equation" r:id="rId14" imgW="482391" imgH="203112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827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858000" y="5715000"/>
            <a:ext cx="1066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200400" y="3124200"/>
          <a:ext cx="2825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2825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5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6019800" cy="990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Electric </a:t>
            </a:r>
            <a:r>
              <a:rPr lang="en-US" dirty="0" smtClean="0">
                <a:solidFill>
                  <a:schemeClr val="tx1"/>
                </a:solidFill>
              </a:rPr>
              <a:t>Force on Electron by Proto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077200" cy="4953000"/>
          </a:xfrm>
        </p:spPr>
        <p:txBody>
          <a:bodyPr/>
          <a:lstStyle/>
          <a:p>
            <a:r>
              <a:rPr lang="en-US" dirty="0" smtClean="0"/>
              <a:t>What are the magnitude and direction of the force on the electron by the proton?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91000" y="2057400"/>
            <a:ext cx="4648200" cy="1600200"/>
            <a:chOff x="2448" y="2256"/>
            <a:chExt cx="2928" cy="1008"/>
          </a:xfrm>
        </p:grpSpPr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2448" y="2256"/>
              <a:ext cx="292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94" name="Oval 6"/>
            <p:cNvSpPr>
              <a:spLocks noChangeArrowheads="1"/>
            </p:cNvSpPr>
            <p:nvPr/>
          </p:nvSpPr>
          <p:spPr bwMode="auto">
            <a:xfrm>
              <a:off x="2922" y="2675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5895" name="Text Box 7"/>
            <p:cNvSpPr txBox="1">
              <a:spLocks noChangeArrowheads="1"/>
            </p:cNvSpPr>
            <p:nvPr/>
          </p:nvSpPr>
          <p:spPr bwMode="auto">
            <a:xfrm>
              <a:off x="3209" y="2968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r = 1x10</a:t>
              </a:r>
              <a:r>
                <a:rPr lang="en-US" sz="2400" baseline="30000">
                  <a:latin typeface="Times New Roman" pitchFamily="18" charset="0"/>
                </a:rPr>
                <a:t>-10</a:t>
              </a:r>
              <a:r>
                <a:rPr lang="en-US" sz="2400">
                  <a:latin typeface="Times New Roman" pitchFamily="18" charset="0"/>
                </a:rPr>
                <a:t> m </a:t>
              </a:r>
            </a:p>
          </p:txBody>
        </p:sp>
        <p:sp>
          <p:nvSpPr>
            <p:cNvPr id="165896" name="Text Box 8"/>
            <p:cNvSpPr txBox="1">
              <a:spLocks noChangeArrowheads="1"/>
            </p:cNvSpPr>
            <p:nvPr/>
          </p:nvSpPr>
          <p:spPr bwMode="auto">
            <a:xfrm>
              <a:off x="2634" y="2460"/>
              <a:ext cx="14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q=1.6x10</a:t>
              </a:r>
              <a:r>
                <a:rPr lang="en-US" baseline="30000" dirty="0">
                  <a:latin typeface="Times New Roman" pitchFamily="18" charset="0"/>
                </a:rPr>
                <a:t>-19 </a:t>
              </a:r>
              <a:r>
                <a:rPr lang="en-US" dirty="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>
              <a:off x="3072" y="297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5898" name="Oval 10"/>
            <p:cNvSpPr>
              <a:spLocks noChangeArrowheads="1"/>
            </p:cNvSpPr>
            <p:nvPr/>
          </p:nvSpPr>
          <p:spPr bwMode="auto">
            <a:xfrm>
              <a:off x="4488" y="27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10000" y="564898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</a:rPr>
              <a:t>Toward the left</a:t>
            </a:r>
            <a:endParaRPr lang="en-US" sz="2800" dirty="0">
              <a:solidFill>
                <a:srgbClr val="00B0F0"/>
              </a:solidFill>
              <a:latin typeface="Times New Roman" pitchFamily="18" charset="0"/>
            </a:endParaRPr>
          </a:p>
        </p:txBody>
      </p:sp>
      <p:sp>
        <p:nvSpPr>
          <p:cNvPr id="165901" name="WordArt 13"/>
          <p:cNvSpPr>
            <a:spLocks noChangeArrowheads="1" noChangeShapeType="1"/>
          </p:cNvSpPr>
          <p:nvPr/>
        </p:nvSpPr>
        <p:spPr bwMode="auto">
          <a:xfrm>
            <a:off x="228600" y="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" y="3352800"/>
          <a:ext cx="5921734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959100" imgH="1181100" progId="Equation.DSMT4">
                  <p:embed/>
                </p:oleObj>
              </mc:Choice>
              <mc:Fallback>
                <p:oleObj name="Equation" r:id="rId5" imgW="2959100" imgH="1181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5921734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15200" y="2583807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0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tx1"/>
                </a:solidFill>
              </a:rPr>
              <a:t>Comparison:</a:t>
            </a:r>
            <a:br>
              <a:rPr lang="en-US">
                <a:solidFill>
                  <a:schemeClr val="tx1"/>
                </a:solidFill>
              </a:rPr>
            </a:br>
            <a:r>
              <a:rPr lang="en-US" sz="4000">
                <a:solidFill>
                  <a:schemeClr val="tx1"/>
                </a:solidFill>
              </a:rPr>
              <a:t>Electric </a:t>
            </a:r>
            <a:r>
              <a:rPr lang="en-US" sz="4000" i="1">
                <a:solidFill>
                  <a:schemeClr val="tx1"/>
                </a:solidFill>
              </a:rPr>
              <a:t>Force</a:t>
            </a:r>
            <a:r>
              <a:rPr lang="en-US" sz="4000">
                <a:solidFill>
                  <a:schemeClr val="tx1"/>
                </a:solidFill>
              </a:rPr>
              <a:t> vs. Electric </a:t>
            </a:r>
            <a:r>
              <a:rPr lang="en-US" sz="4000" i="1">
                <a:solidFill>
                  <a:schemeClr val="tx1"/>
                </a:solidFill>
              </a:rPr>
              <a:t>Field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0772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u="sng" dirty="0">
                <a:solidFill>
                  <a:schemeClr val="tx2"/>
                </a:solidFill>
              </a:rPr>
              <a:t>Electric Force</a:t>
            </a:r>
            <a:r>
              <a:rPr lang="en-US" dirty="0">
                <a:solidFill>
                  <a:schemeClr val="tx2"/>
                </a:solidFill>
              </a:rPr>
              <a:t> (</a:t>
            </a:r>
            <a:r>
              <a:rPr lang="en-US" dirty="0"/>
              <a:t>F</a:t>
            </a:r>
            <a:r>
              <a:rPr lang="en-US" dirty="0">
                <a:solidFill>
                  <a:schemeClr val="tx2"/>
                </a:solidFill>
              </a:rPr>
              <a:t>) - the actual force felt by a charge at some location.</a:t>
            </a:r>
          </a:p>
          <a:p>
            <a:pPr>
              <a:lnSpc>
                <a:spcPct val="90000"/>
              </a:lnSpc>
            </a:pPr>
            <a:r>
              <a:rPr lang="en-US" u="sng" dirty="0">
                <a:solidFill>
                  <a:schemeClr val="tx2"/>
                </a:solidFill>
              </a:rPr>
              <a:t>Electric Field</a:t>
            </a:r>
            <a:r>
              <a:rPr lang="en-US" dirty="0">
                <a:solidFill>
                  <a:schemeClr val="tx2"/>
                </a:solidFill>
              </a:rPr>
              <a:t> (</a:t>
            </a:r>
            <a:r>
              <a:rPr lang="en-US" dirty="0"/>
              <a:t>E</a:t>
            </a:r>
            <a:r>
              <a:rPr lang="en-US" dirty="0">
                <a:solidFill>
                  <a:schemeClr val="tx2"/>
                </a:solidFill>
              </a:rPr>
              <a:t>) - found for a location only – tells what the electric force </a:t>
            </a:r>
            <a:r>
              <a:rPr lang="en-US" i="1" dirty="0">
                <a:solidFill>
                  <a:schemeClr val="tx2"/>
                </a:solidFill>
              </a:rPr>
              <a:t>would be</a:t>
            </a:r>
            <a:r>
              <a:rPr lang="en-US" dirty="0">
                <a:solidFill>
                  <a:schemeClr val="tx2"/>
                </a:solidFill>
              </a:rPr>
              <a:t> if a charge were located there: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600" dirty="0"/>
              <a:t>F = </a:t>
            </a:r>
            <a:r>
              <a:rPr lang="en-US" sz="3600" dirty="0" err="1"/>
              <a:t>qE</a:t>
            </a:r>
            <a:endParaRPr lang="en-US" sz="3600" dirty="0"/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Both are vectors, with magnitude and </a:t>
            </a:r>
            <a:r>
              <a:rPr lang="en-US" dirty="0" smtClean="0">
                <a:solidFill>
                  <a:schemeClr val="tx2"/>
                </a:solidFill>
              </a:rPr>
              <a:t>direc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4038600" cy="990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lectric Field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077200" cy="4953000"/>
          </a:xfrm>
        </p:spPr>
        <p:txBody>
          <a:bodyPr/>
          <a:lstStyle/>
          <a:p>
            <a:r>
              <a:rPr lang="en-US" sz="2800" dirty="0">
                <a:solidFill>
                  <a:schemeClr val="tx2"/>
                </a:solidFill>
              </a:rPr>
              <a:t>Charged particles create electric fields. </a:t>
            </a:r>
          </a:p>
          <a:p>
            <a:pPr lvl="1"/>
            <a:r>
              <a:rPr lang="en-US" sz="2400" dirty="0"/>
              <a:t>Direction is the same as for the force that a + charge would feel at that location.</a:t>
            </a:r>
          </a:p>
          <a:p>
            <a:pPr lvl="1"/>
            <a:r>
              <a:rPr lang="en-US" sz="2400" dirty="0"/>
              <a:t>Magnitude given by</a:t>
            </a:r>
            <a:r>
              <a:rPr lang="en-US" sz="2400" dirty="0" smtClean="0"/>
              <a:t>:</a:t>
            </a:r>
            <a:r>
              <a:rPr lang="en-US" sz="2400" dirty="0"/>
              <a:t>	</a:t>
            </a:r>
            <a:r>
              <a:rPr lang="en-US" sz="2400" dirty="0">
                <a:solidFill>
                  <a:schemeClr val="tx2"/>
                </a:solidFill>
              </a:rPr>
              <a:t>	</a:t>
            </a:r>
            <a:r>
              <a:rPr lang="en-US" dirty="0"/>
              <a:t>E </a:t>
            </a:r>
            <a:r>
              <a:rPr lang="en-US" dirty="0">
                <a:sym typeface="Symbol" pitchFamily="18" charset="2"/>
              </a:rPr>
              <a:t></a:t>
            </a:r>
            <a:r>
              <a:rPr lang="en-US" dirty="0"/>
              <a:t> </a:t>
            </a:r>
            <a:r>
              <a:rPr lang="en-US" dirty="0" smtClean="0"/>
              <a:t>F/q</a:t>
            </a:r>
            <a:endParaRPr lang="en-US" sz="2400" dirty="0" smtClean="0"/>
          </a:p>
          <a:p>
            <a:r>
              <a:rPr lang="en-US" dirty="0" smtClean="0"/>
              <a:t>Field at A due to proton? 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38600" y="3200400"/>
            <a:ext cx="4648200" cy="1600200"/>
            <a:chOff x="2448" y="2256"/>
            <a:chExt cx="2928" cy="1008"/>
          </a:xfrm>
        </p:grpSpPr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2448" y="2256"/>
              <a:ext cx="292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94" name="Oval 6"/>
            <p:cNvSpPr>
              <a:spLocks noChangeArrowheads="1"/>
            </p:cNvSpPr>
            <p:nvPr/>
          </p:nvSpPr>
          <p:spPr bwMode="auto">
            <a:xfrm>
              <a:off x="2922" y="2675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5895" name="Text Box 7"/>
            <p:cNvSpPr txBox="1">
              <a:spLocks noChangeArrowheads="1"/>
            </p:cNvSpPr>
            <p:nvPr/>
          </p:nvSpPr>
          <p:spPr bwMode="auto">
            <a:xfrm>
              <a:off x="3209" y="2968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r = 1x10</a:t>
              </a:r>
              <a:r>
                <a:rPr lang="en-US" sz="2400" baseline="30000">
                  <a:latin typeface="Times New Roman" pitchFamily="18" charset="0"/>
                </a:rPr>
                <a:t>-10</a:t>
              </a:r>
              <a:r>
                <a:rPr lang="en-US" sz="2400">
                  <a:latin typeface="Times New Roman" pitchFamily="18" charset="0"/>
                </a:rPr>
                <a:t> m </a:t>
              </a:r>
            </a:p>
          </p:txBody>
        </p:sp>
        <p:sp>
          <p:nvSpPr>
            <p:cNvPr id="165896" name="Text Box 8"/>
            <p:cNvSpPr txBox="1">
              <a:spLocks noChangeArrowheads="1"/>
            </p:cNvSpPr>
            <p:nvPr/>
          </p:nvSpPr>
          <p:spPr bwMode="auto">
            <a:xfrm>
              <a:off x="2634" y="2460"/>
              <a:ext cx="14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q=1.6x10</a:t>
              </a:r>
              <a:r>
                <a:rPr lang="en-US" baseline="30000">
                  <a:latin typeface="Times New Roman" pitchFamily="18" charset="0"/>
                </a:rPr>
                <a:t>-19 </a:t>
              </a:r>
              <a:r>
                <a:rPr lang="en-US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>
              <a:off x="3072" y="297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5898" name="Oval 10"/>
            <p:cNvSpPr>
              <a:spLocks noChangeArrowheads="1"/>
            </p:cNvSpPr>
            <p:nvPr/>
          </p:nvSpPr>
          <p:spPr bwMode="auto">
            <a:xfrm>
              <a:off x="4488" y="27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5899" name="Line 11"/>
          <p:cNvSpPr>
            <a:spLocks noChangeShapeType="1"/>
          </p:cNvSpPr>
          <p:nvPr/>
        </p:nvSpPr>
        <p:spPr bwMode="auto">
          <a:xfrm>
            <a:off x="5334000" y="4343400"/>
            <a:ext cx="11906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429000" y="5889173"/>
            <a:ext cx="266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</a:rPr>
              <a:t>Toward the right</a:t>
            </a:r>
            <a:endParaRPr lang="en-US" sz="2400" dirty="0">
              <a:solidFill>
                <a:srgbClr val="00B0F0"/>
              </a:solidFill>
              <a:latin typeface="Times New Roman" pitchFamily="18" charset="0"/>
            </a:endParaRPr>
          </a:p>
        </p:txBody>
      </p:sp>
      <p:sp>
        <p:nvSpPr>
          <p:cNvPr id="165901" name="WordArt 13"/>
          <p:cNvSpPr>
            <a:spLocks noChangeArrowheads="1" noChangeShapeType="1"/>
          </p:cNvSpPr>
          <p:nvPr/>
        </p:nvSpPr>
        <p:spPr bwMode="auto">
          <a:xfrm>
            <a:off x="228600" y="0"/>
            <a:ext cx="838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Example</a:t>
            </a: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4876800" y="2286000"/>
            <a:ext cx="1371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847" y="3429000"/>
          <a:ext cx="504202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070100" imgH="1282700" progId="Equation.DSMT4">
                  <p:embed/>
                </p:oleObj>
              </mc:Choice>
              <mc:Fallback>
                <p:oleObj name="Equation" r:id="rId5" imgW="2070100" imgH="1282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7" y="3429000"/>
                        <a:ext cx="5042027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62800" y="37268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p" bldLvl="2" autoUpdateAnimBg="0"/>
      <p:bldP spid="165899" grpId="0" animBg="1"/>
      <p:bldP spid="165900" grpId="0" build="p" bldLvl="2" autoUpdateAnimBg="0"/>
      <p:bldP spid="165900" grpId="1" build="allAtOnce"/>
      <p:bldP spid="1659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6"/>
            <a:ext cx="8229600" cy="1858963"/>
          </a:xfrm>
        </p:spPr>
        <p:txBody>
          <a:bodyPr>
            <a:normAutofit fontScale="90000"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   What is the direction of the electric field at point A, if the two positive charges have equal magnitude?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95503901"/>
              </p:ext>
            </p:extLst>
          </p:nvPr>
        </p:nvGraphicFramePr>
        <p:xfrm>
          <a:off x="5867400" y="2286000"/>
          <a:ext cx="30607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0"/>
                        <a:ext cx="3060700" cy="344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362200"/>
            <a:ext cx="2133600" cy="3124200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Up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Down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Righ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Lef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Zero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-521766" y="4893401"/>
            <a:ext cx="6389166" cy="1659799"/>
            <a:chOff x="78456" y="4819650"/>
            <a:chExt cx="7846344" cy="2038350"/>
          </a:xfrm>
        </p:grpSpPr>
        <p:sp>
          <p:nvSpPr>
            <p:cNvPr id="55" name="Oval 1031"/>
            <p:cNvSpPr>
              <a:spLocks noChangeArrowheads="1"/>
            </p:cNvSpPr>
            <p:nvPr/>
          </p:nvSpPr>
          <p:spPr bwMode="auto">
            <a:xfrm>
              <a:off x="6327912" y="5857452"/>
              <a:ext cx="304800" cy="304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" name="Group 26"/>
            <p:cNvGrpSpPr/>
            <p:nvPr/>
          </p:nvGrpSpPr>
          <p:grpSpPr>
            <a:xfrm>
              <a:off x="78456" y="4819650"/>
              <a:ext cx="7846344" cy="2038350"/>
              <a:chOff x="78456" y="4819650"/>
              <a:chExt cx="7846344" cy="2038350"/>
            </a:xfrm>
          </p:grpSpPr>
          <p:sp>
            <p:nvSpPr>
              <p:cNvPr id="57" name="Oval 1029"/>
              <p:cNvSpPr>
                <a:spLocks noChangeArrowheads="1"/>
              </p:cNvSpPr>
              <p:nvPr/>
            </p:nvSpPr>
            <p:spPr bwMode="auto">
              <a:xfrm>
                <a:off x="3564834" y="5857452"/>
                <a:ext cx="304800" cy="304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8" name="Group 25"/>
              <p:cNvGrpSpPr/>
              <p:nvPr/>
            </p:nvGrpSpPr>
            <p:grpSpPr>
              <a:xfrm>
                <a:off x="78456" y="4819650"/>
                <a:ext cx="7846344" cy="2038350"/>
                <a:chOff x="2256" y="4133850"/>
                <a:chExt cx="7846344" cy="2038350"/>
              </a:xfrm>
            </p:grpSpPr>
            <p:grpSp>
              <p:nvGrpSpPr>
                <p:cNvPr id="59" name="Group 22"/>
                <p:cNvGrpSpPr/>
                <p:nvPr/>
              </p:nvGrpSpPr>
              <p:grpSpPr>
                <a:xfrm>
                  <a:off x="2256" y="4133850"/>
                  <a:ext cx="7846344" cy="2038350"/>
                  <a:chOff x="2256" y="4133850"/>
                  <a:chExt cx="7846344" cy="2038350"/>
                </a:xfrm>
              </p:grpSpPr>
              <p:sp>
                <p:nvSpPr>
                  <p:cNvPr id="62" name="Line 1030"/>
                  <p:cNvSpPr>
                    <a:spLocks noChangeShapeType="1"/>
                  </p:cNvSpPr>
                  <p:nvPr/>
                </p:nvSpPr>
                <p:spPr bwMode="auto">
                  <a:xfrm>
                    <a:off x="5029200" y="4343400"/>
                    <a:ext cx="0" cy="18288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032"/>
                  <p:cNvSpPr>
                    <a:spLocks noChangeShapeType="1"/>
                  </p:cNvSpPr>
                  <p:nvPr/>
                </p:nvSpPr>
                <p:spPr bwMode="auto">
                  <a:xfrm>
                    <a:off x="2514600" y="5334000"/>
                    <a:ext cx="51054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Text Box 10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5200" y="525780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65" name="Text Box 10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57775" y="413385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66" name="Text Box 10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2000" y="4343400"/>
                    <a:ext cx="533400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chemeClr val="accent2"/>
                        </a:solidFill>
                        <a:latin typeface="Times New Roman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67" name="Text Box 10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81825" y="4954588"/>
                    <a:ext cx="533400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chemeClr val="accent2"/>
                        </a:solidFill>
                        <a:latin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68" name="Oval 1041"/>
                  <p:cNvSpPr>
                    <a:spLocks noChangeArrowheads="1"/>
                  </p:cNvSpPr>
                  <p:nvPr/>
                </p:nvSpPr>
                <p:spPr bwMode="auto">
                  <a:xfrm>
                    <a:off x="4981575" y="4495800"/>
                    <a:ext cx="76200" cy="76200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Oval 1042"/>
                  <p:cNvSpPr>
                    <a:spLocks noChangeArrowheads="1"/>
                  </p:cNvSpPr>
                  <p:nvPr/>
                </p:nvSpPr>
                <p:spPr bwMode="auto">
                  <a:xfrm>
                    <a:off x="7143750" y="5295900"/>
                    <a:ext cx="76200" cy="76200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5" name="Line 1052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533400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Line 1055"/>
                  <p:cNvSpPr>
                    <a:spLocks noChangeShapeType="1"/>
                  </p:cNvSpPr>
                  <p:nvPr/>
                </p:nvSpPr>
                <p:spPr bwMode="auto">
                  <a:xfrm>
                    <a:off x="2745456" y="533400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3444345" y="5000255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b="1" dirty="0" smtClean="0"/>
                    <a:t>+</a:t>
                  </a:r>
                  <a:endParaRPr lang="en-US" sz="3200" b="1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204111" y="4996943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b="1" dirty="0" smtClean="0"/>
                    <a:t>+</a:t>
                  </a:r>
                  <a:endParaRPr lang="en-US" sz="3200" b="1" dirty="0"/>
                </a:p>
              </p:txBody>
            </p:sp>
          </p:grp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6"/>
            <a:ext cx="8229600" cy="1858963"/>
          </a:xfrm>
        </p:spPr>
        <p:txBody>
          <a:bodyPr>
            <a:normAutofit fontScale="90000"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   What is the direction of the electric field at point A, if the two positive charges have equal magnitude?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02803723"/>
              </p:ext>
            </p:extLst>
          </p:nvPr>
        </p:nvGraphicFramePr>
        <p:xfrm>
          <a:off x="5867400" y="2286000"/>
          <a:ext cx="30607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0"/>
                        <a:ext cx="3060700" cy="344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362200"/>
            <a:ext cx="2133600" cy="3124200"/>
          </a:xfrm>
        </p:spPr>
        <p:txBody>
          <a:bodyPr>
            <a:noAutofit/>
          </a:bodyPr>
          <a:lstStyle/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Up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Down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Righ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Left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/>
              <a:t>Zero</a:t>
            </a:r>
            <a:endParaRPr lang="en-US" dirty="0"/>
          </a:p>
        </p:txBody>
      </p:sp>
      <p:grpSp>
        <p:nvGrpSpPr>
          <p:cNvPr id="5" name="Group 53"/>
          <p:cNvGrpSpPr/>
          <p:nvPr/>
        </p:nvGrpSpPr>
        <p:grpSpPr>
          <a:xfrm>
            <a:off x="-521766" y="4893401"/>
            <a:ext cx="6389166" cy="1659799"/>
            <a:chOff x="78456" y="4819650"/>
            <a:chExt cx="7846344" cy="2038350"/>
          </a:xfrm>
        </p:grpSpPr>
        <p:sp>
          <p:nvSpPr>
            <p:cNvPr id="55" name="Oval 1031"/>
            <p:cNvSpPr>
              <a:spLocks noChangeArrowheads="1"/>
            </p:cNvSpPr>
            <p:nvPr/>
          </p:nvSpPr>
          <p:spPr bwMode="auto">
            <a:xfrm>
              <a:off x="6327912" y="5857452"/>
              <a:ext cx="304800" cy="304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26"/>
            <p:cNvGrpSpPr/>
            <p:nvPr/>
          </p:nvGrpSpPr>
          <p:grpSpPr>
            <a:xfrm>
              <a:off x="78456" y="4819650"/>
              <a:ext cx="7846344" cy="2038350"/>
              <a:chOff x="78456" y="4819650"/>
              <a:chExt cx="7846344" cy="2038350"/>
            </a:xfrm>
          </p:grpSpPr>
          <p:sp>
            <p:nvSpPr>
              <p:cNvPr id="57" name="Oval 1029"/>
              <p:cNvSpPr>
                <a:spLocks noChangeArrowheads="1"/>
              </p:cNvSpPr>
              <p:nvPr/>
            </p:nvSpPr>
            <p:spPr bwMode="auto">
              <a:xfrm>
                <a:off x="3564834" y="5857452"/>
                <a:ext cx="304800" cy="304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25"/>
              <p:cNvGrpSpPr/>
              <p:nvPr/>
            </p:nvGrpSpPr>
            <p:grpSpPr>
              <a:xfrm>
                <a:off x="78456" y="4819650"/>
                <a:ext cx="7846344" cy="2038350"/>
                <a:chOff x="2256" y="4133850"/>
                <a:chExt cx="7846344" cy="2038350"/>
              </a:xfrm>
            </p:grpSpPr>
            <p:grpSp>
              <p:nvGrpSpPr>
                <p:cNvPr id="8" name="Group 22"/>
                <p:cNvGrpSpPr/>
                <p:nvPr/>
              </p:nvGrpSpPr>
              <p:grpSpPr>
                <a:xfrm>
                  <a:off x="2256" y="4133850"/>
                  <a:ext cx="7846344" cy="2038350"/>
                  <a:chOff x="2256" y="4133850"/>
                  <a:chExt cx="7846344" cy="2038350"/>
                </a:xfrm>
              </p:grpSpPr>
              <p:sp>
                <p:nvSpPr>
                  <p:cNvPr id="62" name="Line 1030"/>
                  <p:cNvSpPr>
                    <a:spLocks noChangeShapeType="1"/>
                  </p:cNvSpPr>
                  <p:nvPr/>
                </p:nvSpPr>
                <p:spPr bwMode="auto">
                  <a:xfrm>
                    <a:off x="5029200" y="4343400"/>
                    <a:ext cx="0" cy="18288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1032"/>
                  <p:cNvSpPr>
                    <a:spLocks noChangeShapeType="1"/>
                  </p:cNvSpPr>
                  <p:nvPr/>
                </p:nvSpPr>
                <p:spPr bwMode="auto">
                  <a:xfrm>
                    <a:off x="2514600" y="5334000"/>
                    <a:ext cx="51054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Text Box 10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5200" y="525780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65" name="Text Box 10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57775" y="4133850"/>
                    <a:ext cx="5334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66" name="Text Box 10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2000" y="4343400"/>
                    <a:ext cx="533400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chemeClr val="accent2"/>
                        </a:solidFill>
                        <a:latin typeface="Times New Roman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67" name="Text Box 10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81825" y="4954588"/>
                    <a:ext cx="533400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chemeClr val="accent2"/>
                        </a:solidFill>
                        <a:latin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68" name="Oval 1041"/>
                  <p:cNvSpPr>
                    <a:spLocks noChangeArrowheads="1"/>
                  </p:cNvSpPr>
                  <p:nvPr/>
                </p:nvSpPr>
                <p:spPr bwMode="auto">
                  <a:xfrm>
                    <a:off x="4981575" y="4495800"/>
                    <a:ext cx="76200" cy="76200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Oval 1042"/>
                  <p:cNvSpPr>
                    <a:spLocks noChangeArrowheads="1"/>
                  </p:cNvSpPr>
                  <p:nvPr/>
                </p:nvSpPr>
                <p:spPr bwMode="auto">
                  <a:xfrm>
                    <a:off x="7143750" y="5295900"/>
                    <a:ext cx="76200" cy="76200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5" name="Line 1052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533400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Line 1055"/>
                  <p:cNvSpPr>
                    <a:spLocks noChangeShapeType="1"/>
                  </p:cNvSpPr>
                  <p:nvPr/>
                </p:nvSpPr>
                <p:spPr bwMode="auto">
                  <a:xfrm>
                    <a:off x="2745456" y="5334000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3444345" y="5000255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b="1" dirty="0" smtClean="0"/>
                    <a:t>+</a:t>
                  </a:r>
                  <a:endParaRPr lang="en-US" sz="3200" b="1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204111" y="4996943"/>
                  <a:ext cx="38985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b="1" dirty="0" smtClean="0"/>
                    <a:t>+</a:t>
                  </a:r>
                  <a:endParaRPr lang="en-US" sz="3200" b="1" dirty="0"/>
                </a:p>
              </p:txBody>
            </p:sp>
          </p:grpSp>
        </p:grpSp>
      </p:grpSp>
      <p:sp>
        <p:nvSpPr>
          <p:cNvPr id="76" name="Oval 75"/>
          <p:cNvSpPr/>
          <p:nvPr/>
        </p:nvSpPr>
        <p:spPr>
          <a:xfrm>
            <a:off x="381000" y="2286000"/>
            <a:ext cx="1447800" cy="762000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441239" y="4495800"/>
            <a:ext cx="2374032" cy="13667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2317142" y="4495800"/>
            <a:ext cx="2442195" cy="1419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8" idx="6"/>
          </p:cNvCxnSpPr>
          <p:nvPr/>
        </p:nvCxnSpPr>
        <p:spPr>
          <a:xfrm flipV="1">
            <a:off x="3594871" y="4572000"/>
            <a:ext cx="1092169" cy="647157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2479434" y="4577891"/>
            <a:ext cx="1092169" cy="647157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752600" y="3657600"/>
            <a:ext cx="2374032" cy="13667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2819400" y="3505200"/>
            <a:ext cx="2442195" cy="1419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3581400" y="3962400"/>
            <a:ext cx="4384" cy="1234820"/>
          </a:xfrm>
          <a:prstGeom prst="straightConnector1">
            <a:avLst/>
          </a:prstGeom>
          <a:ln w="3492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TPSTANDARDS" val=""/>
  <p:tag name="POWERPOINTVERSION" val="14.0"/>
  <p:tag name="LUIDIAENABLED" val="False"/>
  <p:tag name="TASKPANEKEY" val="874ce00a-4965-47c3-b6d6-e5d478c7beec"/>
  <p:tag name="TPFULLVERSION" val="4.3.2.1178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23"/>
  <p:tag name="FONTSIZE" val="32"/>
  <p:tag name="BULLETTYPE" val="ppBulletArabicPeriod"/>
  <p:tag name="ANSWERTEXT" val="Up&#10;Down&#10;Right&#10;Left&#10;Zero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DABAAD034FD7494BA7ED70C797FA3736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    What is the direction of the electric field at point A, if the two positive charges have equal magnitude?"/>
  <p:tag name="ANSWERSALIAS" val="Up|smicln|Down|smicln|Right|smicln|Left|smicln|Zero"/>
  <p:tag name="SLIDEORDER" val="2"/>
  <p:tag name="SLIDEGUID" val="2848A023F6104601BE702084341B7B1E"/>
  <p:tag name="TOTALRESPONSES" val="20"/>
  <p:tag name="RESPONSECOUNT" val="20"/>
  <p:tag name="SLICED" val="False"/>
  <p:tag name="RESPONSES" val="1;5;5;1;1;1;1;1;1;1;1;2;1;1;1;2;1;1;1;5;"/>
  <p:tag name="CHARTSTRINGSTD" val="15 2 0 0 3"/>
  <p:tag name="CHARTSTRINGREV" val="3 0 0 2 15"/>
  <p:tag name="CHARTSTRINGSTDPER" val="0.75 0.1 0 0 0.15"/>
  <p:tag name="CHARTSTRINGREVPER" val="0.15 0 0 0.1 0.75"/>
  <p:tag name="RESPONSESGATHERED" val="False"/>
  <p:tag name="ANONYMOUSTEMP" val="False"/>
  <p:tag name="VALUES" val="Correct|smicln|Incorrect|smicln|Incorrect|smicln|Incorrect|smicln|Incorrect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5"/>
  <p:tag name="TEXTLENGTH" val="23"/>
  <p:tag name="FONTSIZE" val="32"/>
  <p:tag name="BULLETTYPE" val="ppBulletArabicPeriod"/>
  <p:tag name="ANSWERTEXT" val="Up&#10;Down&#10;Right&#10;Left&#10;Zer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575B89935A4B425EBE0A25DF1C8FCEF8"/>
  <p:tag name="SLIDEID" val="575B89935A4B425EBE0A25DF1C8FCEF8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at is the direction of the electric field at point C?"/>
  <p:tag name="ANSWERSALIAS" val="Left|smicln|Right|smicln|zero"/>
  <p:tag name="TOTALRESPONSES" val="20"/>
  <p:tag name="RESPONSECOUNT" val="20"/>
  <p:tag name="SLICED" val="False"/>
  <p:tag name="RESPONSES" val="3;2;2;2;1;3;3;2;2;3;2;3;3;3;2;3;2;2;3;2;"/>
  <p:tag name="CHARTSTRINGSTD" val="1 10 9"/>
  <p:tag name="CHARTSTRINGREV" val="9 10 1"/>
  <p:tag name="CHARTSTRINGSTDPER" val="0.05 0.5 0.45"/>
  <p:tag name="CHARTSTRINGREVPER" val="0.45 0.5 0.05"/>
  <p:tag name="RESPONSESGATHERED" val="False"/>
  <p:tag name="ANONYMOUSTEMP" val="False"/>
  <p:tag name="VALUES" val="Incorrect|smicln|Correct|smicln|In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5"/>
  <p:tag name="FONTSIZE" val="32"/>
  <p:tag name="BULLETTYPE" val="ppBulletArabicPeriod"/>
  <p:tag name="ANSWERTEXT" val="Left&#10;Right&#10;zero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2BF8DC684E87484281E6415D4E840954"/>
  <p:tag name="SLIDEID" val="2BF8DC684E87484281E6415D4E840954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the magnitude of the electric field at point A and B  "/>
  <p:tag name="ANSWERSALIAS" val="EA&gt; EB|smicln|EA= EB|smicln|EA&lt; EB"/>
  <p:tag name="RESPONSECOUNT" val="20"/>
  <p:tag name="SLICED" val="False"/>
  <p:tag name="RESPONSES" val="3;2;3;3;3;3;3;3;3;3;3;3;3;3;3;3;3;3;3;3;"/>
  <p:tag name="CHARTSTRINGSTD" val="0 1 19"/>
  <p:tag name="CHARTSTRINGREV" val="19 1 0"/>
  <p:tag name="CHARTSTRINGSTDPER" val="0 0.05 0.95"/>
  <p:tag name="CHARTSTRINGREVPER" val="0.95 0.05 0"/>
  <p:tag name="RESPONSESGATHERED" val="False"/>
  <p:tag name="VALUES" val="Incorrect|smicln|Incorrect|smicln|Correct"/>
  <p:tag name="TOTALRESPONSES" val="0"/>
  <p:tag name="ANONYMOUSTEMP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20"/>
  <p:tag name="FONTSIZE" val="32"/>
  <p:tag name="BULLETTYPE" val="ppBulletArabicPeriod"/>
  <p:tag name="ANSWERTEXT" val="EA&gt; EB&#10;EA= EB&#10;EA&lt; EB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ABAAD034FD7494BA7ED70C797FA3736"/>
  <p:tag name="SLIDEID" val="DABAAD034FD7494BA7ED70C797FA3736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    What is the direction of the electric field at point A, if the two positive charges have equal magnitude?"/>
  <p:tag name="ANSWERSALIAS" val="Up|smicln|Down|smicln|Right|smicln|Left|smicln|Zero"/>
  <p:tag name="TOTALRESPONSES" val="20"/>
  <p:tag name="RESPONSECOUNT" val="20"/>
  <p:tag name="SLICED" val="False"/>
  <p:tag name="RESPONSES" val="1;1;5;1;1;1;5;1;1;1;2;2;1;1;5;3;1;1;3;5;"/>
  <p:tag name="CHARTSTRINGSTD" val="12 2 2 0 4"/>
  <p:tag name="CHARTSTRINGREV" val="4 0 2 2 12"/>
  <p:tag name="CHARTSTRINGSTDPER" val="0.6 0.1 0.1 0 0.2"/>
  <p:tag name="CHARTSTRINGREVPER" val="0.2 0 0.1 0.1 0.6"/>
  <p:tag name="RESPONSESGATHERED" val="False"/>
  <p:tag name="ANONYMOUSTEMP" val="False"/>
  <p:tag name="VALUES" val="Correct|smicln|Incorrect|smicln|Incorrect|smicln|Incorrect|smicln|Incorrect"/>
</p:tagLst>
</file>

<file path=ppt/theme/theme1.xml><?xml version="1.0" encoding="utf-8"?>
<a:theme xmlns:a="http://schemas.openxmlformats.org/drawingml/2006/main" name="bluegrayturnpoi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grayturnpoint</Template>
  <TotalTime>4376</TotalTime>
  <Words>769</Words>
  <Application>Microsoft Office PowerPoint</Application>
  <PresentationFormat>On-screen Show (4:3)</PresentationFormat>
  <Paragraphs>214</Paragraphs>
  <Slides>22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bluegrayturnpoint</vt:lpstr>
      <vt:lpstr>Equation</vt:lpstr>
      <vt:lpstr>Microsoft Graph Chart</vt:lpstr>
      <vt:lpstr>Physics 1161 Lecture 2 Vectors &amp; Electric Fields</vt:lpstr>
      <vt:lpstr>Three Charges</vt:lpstr>
      <vt:lpstr>Three Charges</vt:lpstr>
      <vt:lpstr>Three Charges</vt:lpstr>
      <vt:lpstr>Electric Force on Electron by Proton </vt:lpstr>
      <vt:lpstr>Comparison: Electric Force vs. Electric Field</vt:lpstr>
      <vt:lpstr>Electric Field</vt:lpstr>
      <vt:lpstr>    What is the direction of the electric field at point A, if the two positive charges have equal magnitude?</vt:lpstr>
      <vt:lpstr>    What is the direction of the electric field at point A, if the two positive charges have equal magnitude?</vt:lpstr>
      <vt:lpstr>Two Charges Checkpoint1</vt:lpstr>
      <vt:lpstr>Two Charges Checkpoint 2</vt:lpstr>
      <vt:lpstr>What is the direction of the electric field at point C?</vt:lpstr>
      <vt:lpstr>Electric Field Applet</vt:lpstr>
      <vt:lpstr>Checkpoint</vt:lpstr>
      <vt:lpstr>Checkpoint</vt:lpstr>
      <vt:lpstr>Checkpoint</vt:lpstr>
      <vt:lpstr>Compare the magnitude of the electric field at point A and B  </vt:lpstr>
      <vt:lpstr>E inside of conductor</vt:lpstr>
      <vt:lpstr>Checkpoint</vt:lpstr>
      <vt:lpstr>E inside of conductor in electrostatics</vt:lpstr>
      <vt:lpstr>Recap</vt:lpstr>
      <vt:lpstr>To Do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1161 Lecture 2 Electric Fields</dc:title>
  <dc:creator>cherie</dc:creator>
  <cp:lastModifiedBy>Lehman, Cherie B.</cp:lastModifiedBy>
  <cp:revision>190</cp:revision>
  <cp:lastPrinted>2013-01-10T12:21:58Z</cp:lastPrinted>
  <dcterms:created xsi:type="dcterms:W3CDTF">2010-01-12T03:24:12Z</dcterms:created>
  <dcterms:modified xsi:type="dcterms:W3CDTF">2013-01-10T12:41:59Z</dcterms:modified>
</cp:coreProperties>
</file>